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proofErr w:type="gramStart"/>
      <w:r>
        <w:rPr>
          <w:rFonts w:hint="eastAsia"/>
        </w:rPr>
        <w:t>绪</w:t>
      </w:r>
      <w:proofErr w:type="gramEnd"/>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w:t>
      </w:r>
      <w:proofErr w:type="gramStart"/>
      <w:r w:rsidR="00CD5AD6">
        <w:rPr>
          <w:rFonts w:hint="eastAsia"/>
        </w:rPr>
        <w:t>病危险</w:t>
      </w:r>
      <w:proofErr w:type="gramEnd"/>
      <w:r w:rsidR="00CD5AD6">
        <w:rPr>
          <w:rFonts w:hint="eastAsia"/>
        </w:rPr>
        <w:t>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w:t>
      </w:r>
      <w:proofErr w:type="gramStart"/>
      <w:r w:rsidR="00E31E0C">
        <w:rPr>
          <w:rFonts w:hint="eastAsia"/>
        </w:rPr>
        <w:t>云计算</w:t>
      </w:r>
      <w:proofErr w:type="gramEnd"/>
      <w:r w:rsidR="00E31E0C">
        <w:rPr>
          <w:rFonts w:hint="eastAsia"/>
        </w:rPr>
        <w:t>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w:t>
      </w:r>
      <w:proofErr w:type="gramStart"/>
      <w:r w:rsidR="00EE32E6">
        <w:rPr>
          <w:rFonts w:hint="eastAsia"/>
        </w:rPr>
        <w:t>作出</w:t>
      </w:r>
      <w:proofErr w:type="gramEnd"/>
      <w:r w:rsidR="00EE32E6">
        <w:rPr>
          <w:rFonts w:hint="eastAsia"/>
        </w:rPr>
        <w:t>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w:t>
      </w:r>
      <w:proofErr w:type="gramStart"/>
      <w:r w:rsidR="00B846E7">
        <w:rPr>
          <w:rFonts w:hint="eastAsia"/>
        </w:rPr>
        <w:t>向量机法</w:t>
      </w:r>
      <w:proofErr w:type="gramEnd"/>
      <w:r w:rsidR="00B846E7">
        <w:rPr>
          <w:rFonts w:hint="eastAsia"/>
        </w:rPr>
        <w:t>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w:t>
      </w:r>
      <w:proofErr w:type="gramStart"/>
      <w:r w:rsidR="00B37E27">
        <w:rPr>
          <w:rFonts w:hint="eastAsia"/>
        </w:rPr>
        <w:t>待分析</w:t>
      </w:r>
      <w:proofErr w:type="gramEnd"/>
      <w:r w:rsidR="00B37E27">
        <w:rPr>
          <w:rFonts w:hint="eastAsia"/>
        </w:rPr>
        <w:t>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w:t>
      </w:r>
      <w:proofErr w:type="gramStart"/>
      <w:r>
        <w:t>云计算</w:t>
      </w:r>
      <w:proofErr w:type="gramEnd"/>
      <w:r>
        <w:t>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proofErr w:type="gramStart"/>
      <w:r w:rsidR="00A52447">
        <w:rPr>
          <w:rFonts w:hint="eastAsia"/>
        </w:rPr>
        <w:t>谷歌</w:t>
      </w:r>
      <w:r w:rsidR="006754A6">
        <w:rPr>
          <w:rFonts w:hint="eastAsia"/>
        </w:rPr>
        <w:t>的</w:t>
      </w:r>
      <w:proofErr w:type="gramEnd"/>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w:t>
      </w:r>
      <w:proofErr w:type="gramStart"/>
      <w:r w:rsidR="00383289">
        <w:rPr>
          <w:rFonts w:hint="eastAsia"/>
        </w:rPr>
        <w:t>谷歌文件系统</w:t>
      </w:r>
      <w:proofErr w:type="gramEnd"/>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proofErr w:type="gramStart"/>
      <w:r w:rsidR="006D5376">
        <w:rPr>
          <w:rFonts w:hint="eastAsia"/>
        </w:rPr>
        <w:t>谷歌的</w:t>
      </w:r>
      <w:proofErr w:type="gramEnd"/>
      <w:r w:rsidR="006D5376">
        <w:rPr>
          <w:rFonts w:hint="eastAsia"/>
        </w:rPr>
        <w:t>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proofErr w:type="gramStart"/>
      <w:r w:rsidR="006D5376">
        <w:t>跨数据</w:t>
      </w:r>
      <w:proofErr w:type="gramEnd"/>
      <w:r w:rsidR="006D5376">
        <w:t>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w:t>
      </w:r>
      <w:proofErr w:type="gramStart"/>
      <w:r w:rsidR="00766D89">
        <w:rPr>
          <w:rFonts w:hint="eastAsia"/>
        </w:rPr>
        <w:t>当属谷歌公司</w:t>
      </w:r>
      <w:proofErr w:type="gramEnd"/>
      <w:r w:rsidR="00766D89">
        <w:rPr>
          <w:rFonts w:hint="eastAsia"/>
        </w:rPr>
        <w:t>设计的</w:t>
      </w:r>
      <w:r w:rsidR="00766D89">
        <w:rPr>
          <w:rFonts w:hint="eastAsia"/>
        </w:rPr>
        <w:t>MapReduce</w:t>
      </w:r>
      <w:r w:rsidR="00766D89">
        <w:rPr>
          <w:rFonts w:hint="eastAsia"/>
        </w:rPr>
        <w:t>计算</w:t>
      </w:r>
      <w:proofErr w:type="gramStart"/>
      <w:r w:rsidR="00766D89">
        <w:rPr>
          <w:rFonts w:hint="eastAsia"/>
        </w:rPr>
        <w:t>范</w:t>
      </w:r>
      <w:proofErr w:type="gramEnd"/>
      <w:r w:rsidR="00766D89">
        <w:rPr>
          <w:rFonts w:hint="eastAsia"/>
        </w:rPr>
        <w:t>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w:t>
      </w:r>
      <w:proofErr w:type="gramStart"/>
      <w:r w:rsidR="00F45027">
        <w:rPr>
          <w:rFonts w:hint="eastAsia"/>
        </w:rPr>
        <w:t>范</w:t>
      </w:r>
      <w:proofErr w:type="gramEnd"/>
      <w:r w:rsidR="00F45027">
        <w:rPr>
          <w:rFonts w:hint="eastAsia"/>
        </w:rPr>
        <w:t>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w:t>
      </w:r>
      <w:proofErr w:type="gramStart"/>
      <w:r w:rsidR="00244F81">
        <w:t>医疗大</w:t>
      </w:r>
      <w:proofErr w:type="gramEnd"/>
      <w:r w:rsidR="00244F81">
        <w:t>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w:t>
      </w:r>
      <w:proofErr w:type="gramStart"/>
      <w:r w:rsidR="00885AE6" w:rsidRPr="00885AE6">
        <w:rPr>
          <w:rFonts w:hint="eastAsia"/>
        </w:rPr>
        <w:t>症加强</w:t>
      </w:r>
      <w:proofErr w:type="gramEnd"/>
      <w:r w:rsidR="00885AE6" w:rsidRPr="00885AE6">
        <w:rPr>
          <w:rFonts w:hint="eastAsia"/>
        </w:rPr>
        <w:t>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w:t>
      </w:r>
      <w:proofErr w:type="gramStart"/>
      <w:r w:rsidR="00255A6C">
        <w:rPr>
          <w:rFonts w:hint="eastAsia"/>
        </w:rPr>
        <w:t>云计算</w:t>
      </w:r>
      <w:proofErr w:type="gramEnd"/>
      <w:r w:rsidR="00255A6C">
        <w:rPr>
          <w:rFonts w:hint="eastAsia"/>
        </w:rPr>
        <w:t>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proofErr w:type="gramStart"/>
      <w:r w:rsidR="00036CD4">
        <w:t>’</w:t>
      </w:r>
      <w:proofErr w:type="gramEnd"/>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E66A24"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30.25pt">
            <v:imagedata r:id="rId8" o:title="心脏传导"/>
          </v:shape>
        </w:pict>
      </w:r>
    </w:p>
    <w:p w:rsidR="00D908B3" w:rsidRPr="007351A1" w:rsidRDefault="00D908B3" w:rsidP="00D908B3">
      <w:pPr>
        <w:ind w:firstLine="480"/>
        <w:jc w:val="center"/>
      </w:pPr>
      <w:r>
        <w:t>图</w:t>
      </w:r>
      <w:r>
        <w:rPr>
          <w:rFonts w:hint="eastAsia"/>
        </w:rPr>
        <w:t>2-</w:t>
      </w:r>
      <w:r>
        <w:t>1</w:t>
      </w:r>
      <w:r w:rsidR="00643A2A">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ED249B" w:rsidRDefault="009A79F8" w:rsidP="009A79F8">
      <w:pPr>
        <w:ind w:firstLineChars="200" w:firstLine="480"/>
        <w:jc w:val="center"/>
      </w:pPr>
      <w:r>
        <w:t>图</w:t>
      </w:r>
      <w:r>
        <w:rPr>
          <w:rFonts w:hint="eastAsia"/>
        </w:rPr>
        <w:t>2-</w:t>
      </w:r>
      <w:r>
        <w:t>2</w:t>
      </w:r>
      <w: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w:t>
      </w:r>
      <w:proofErr w:type="gramStart"/>
      <w:r w:rsidR="00A52BCD">
        <w:t>电势线</w:t>
      </w:r>
      <w:proofErr w:type="gramEnd"/>
      <w:r w:rsidR="00A52BCD">
        <w:t>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w:t>
      </w:r>
      <w:proofErr w:type="gramStart"/>
      <w:r w:rsidR="007B4893">
        <w:rPr>
          <w:rFonts w:hint="eastAsia"/>
        </w:rPr>
        <w:t>心率越</w:t>
      </w:r>
      <w:proofErr w:type="gramEnd"/>
      <w:r w:rsidR="007B4893">
        <w:rPr>
          <w:rFonts w:hint="eastAsia"/>
        </w:rPr>
        <w:t>快，</w:t>
      </w:r>
      <w:r w:rsidR="007B4893">
        <w:rPr>
          <w:rFonts w:hint="eastAsia"/>
        </w:rPr>
        <w:t>QT</w:t>
      </w:r>
      <w:r w:rsidR="007B4893">
        <w:rPr>
          <w:rFonts w:hint="eastAsia"/>
        </w:rPr>
        <w:t>间期越短</w:t>
      </w:r>
      <w:r w:rsidR="004936F9">
        <w:rPr>
          <w:rFonts w:hint="eastAsia"/>
        </w:rPr>
        <w:t>；</w:t>
      </w:r>
      <w:proofErr w:type="gramStart"/>
      <w:r w:rsidR="007B4893">
        <w:rPr>
          <w:rFonts w:hint="eastAsia"/>
        </w:rPr>
        <w:t>心率越</w:t>
      </w:r>
      <w:proofErr w:type="gramEnd"/>
      <w:r w:rsidR="007B4893">
        <w:rPr>
          <w:rFonts w:hint="eastAsia"/>
        </w:rPr>
        <w:t>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w:t>
      </w:r>
      <w:proofErr w:type="gramStart"/>
      <w:r w:rsidR="002D7AAF">
        <w:rPr>
          <w:rFonts w:hint="eastAsia"/>
        </w:rPr>
        <w:t>向量环</w:t>
      </w:r>
      <w:proofErr w:type="gramEnd"/>
      <w:r w:rsidR="002D7AAF">
        <w:rPr>
          <w:rFonts w:hint="eastAsia"/>
        </w:rPr>
        <w:t>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w:t>
      </w:r>
      <w:proofErr w:type="gramStart"/>
      <w:r w:rsidR="001F3357">
        <w:rPr>
          <w:rFonts w:hint="eastAsia"/>
        </w:rPr>
        <w:t>向量环</w:t>
      </w:r>
      <w:proofErr w:type="gramEnd"/>
      <w:r w:rsidR="001F3357">
        <w:rPr>
          <w:rFonts w:hint="eastAsia"/>
        </w:rPr>
        <w:t>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E66A24" w:rsidP="009F1687">
      <w:pPr>
        <w:ind w:firstLineChars="200" w:firstLine="480"/>
        <w:jc w:val="center"/>
      </w:pPr>
      <w:r>
        <w:pict>
          <v:shape id="_x0000_i1026" type="#_x0000_t75" style="width:186.8pt;height:222.8pt;mso-position-horizontal:absolute">
            <v:imagedata r:id="rId10" o:title="心电向量"/>
          </v:shape>
        </w:pict>
      </w:r>
    </w:p>
    <w:p w:rsidR="009F1687" w:rsidRDefault="009F1687" w:rsidP="009F1687">
      <w:pPr>
        <w:ind w:firstLineChars="200" w:firstLine="480"/>
        <w:jc w:val="center"/>
      </w:pPr>
      <w:r>
        <w:t>图</w:t>
      </w:r>
      <w:r>
        <w:rPr>
          <w:rFonts w:hint="eastAsia"/>
        </w:rPr>
        <w:t>2-</w:t>
      </w:r>
      <w:r>
        <w:t>3</w:t>
      </w:r>
      <w: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proofErr w:type="gramStart"/>
      <w:r w:rsidR="00EC7EDD">
        <w:rPr>
          <w:rFonts w:hint="eastAsia"/>
        </w:rPr>
        <w:t>波电交替</w:t>
      </w:r>
      <w:proofErr w:type="gramEnd"/>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proofErr w:type="gramStart"/>
      <w:r w:rsidR="00A04DEE">
        <w:rPr>
          <w:rFonts w:hint="eastAsia"/>
        </w:rPr>
        <w:t>波电交替</w:t>
      </w:r>
      <w:proofErr w:type="gramEnd"/>
      <w:r w:rsidR="00A04DEE">
        <w:rPr>
          <w:rFonts w:hint="eastAsia"/>
        </w:rPr>
        <w:t>指的是在常规心电图上</w:t>
      </w:r>
      <w:r w:rsidR="00A04DEE">
        <w:rPr>
          <w:rFonts w:hint="eastAsia"/>
        </w:rPr>
        <w:t>T</w:t>
      </w:r>
      <w:r w:rsidR="00A04DEE">
        <w:rPr>
          <w:rFonts w:hint="eastAsia"/>
        </w:rPr>
        <w:t>波的形态、幅度</w:t>
      </w:r>
      <w:proofErr w:type="gramStart"/>
      <w:r w:rsidR="00A04DEE">
        <w:rPr>
          <w:rFonts w:hint="eastAsia"/>
        </w:rPr>
        <w:t>出现逐搏交替</w:t>
      </w:r>
      <w:proofErr w:type="gramEnd"/>
      <w:r w:rsidR="00A04DEE">
        <w:rPr>
          <w:rFonts w:hint="eastAsia"/>
        </w:rPr>
        <w:t>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proofErr w:type="gramStart"/>
      <w:r w:rsidR="002C5DC4">
        <w:rPr>
          <w:rFonts w:hint="eastAsia"/>
        </w:rPr>
        <w:t>波电交替</w:t>
      </w:r>
      <w:proofErr w:type="gramEnd"/>
      <w:r w:rsidR="002C5DC4">
        <w:rPr>
          <w:rFonts w:hint="eastAsia"/>
        </w:rPr>
        <w:t>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w:t>
      </w:r>
      <w:proofErr w:type="gramStart"/>
      <w:r w:rsidR="00432486">
        <w:rPr>
          <w:rFonts w:hint="eastAsia"/>
        </w:rPr>
        <w:t>单隐层</w:t>
      </w:r>
      <w:proofErr w:type="gramEnd"/>
      <w:r w:rsidR="00432486">
        <w:rPr>
          <w:rFonts w:hint="eastAsia"/>
        </w:rPr>
        <w:t>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E66A24" w:rsidP="00CF377F">
      <w:pPr>
        <w:ind w:firstLine="480"/>
        <w:jc w:val="center"/>
      </w:pPr>
      <w:r>
        <w:pict>
          <v:shape id="_x0000_i1027" type="#_x0000_t75" style="width:273.75pt;height:223.45pt">
            <v:imagedata r:id="rId11" o:title="RBF"/>
          </v:shape>
        </w:pict>
      </w:r>
    </w:p>
    <w:p w:rsidR="00CF377F" w:rsidRDefault="00020F24" w:rsidP="00CF377F">
      <w:pPr>
        <w:ind w:firstLine="480"/>
        <w:jc w:val="center"/>
      </w:pPr>
      <w:r>
        <w:t>图</w:t>
      </w:r>
      <w:r>
        <w:rPr>
          <w:rFonts w:hint="eastAsia"/>
        </w:rPr>
        <w:t>2-</w:t>
      </w:r>
      <w:r>
        <w:t>4 RBF</w:t>
      </w:r>
      <w:r>
        <w:t>神经网络</w:t>
      </w:r>
      <w:r w:rsidR="00171A15">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032239"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032240"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032241"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032242"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032243"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032244"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032245"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032246"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032247"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032248"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032249"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032250"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032251"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w:t>
      </w:r>
      <w:proofErr w:type="gramStart"/>
      <w:r>
        <w:rPr>
          <w:rFonts w:hint="eastAsia"/>
        </w:rPr>
        <w:t>在紧集</w:t>
      </w:r>
      <w:proofErr w:type="gramEnd"/>
      <w:r w:rsidRPr="008F0282">
        <w:rPr>
          <w:position w:val="-12"/>
        </w:rPr>
        <w:object w:dxaOrig="900" w:dyaOrig="380">
          <v:shape id="_x0000_i1041" type="#_x0000_t75" style="width:43.45pt;height:21.75pt" o:ole="">
            <v:imagedata r:id="rId38" o:title=""/>
          </v:shape>
          <o:OLEObject Type="Embed" ProgID="Equation.DSMT4" ShapeID="_x0000_i1041" DrawAspect="Content" ObjectID="_1551032252"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032253"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032254"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032255" r:id="rId45"/>
        </w:object>
      </w:r>
      <w:r w:rsidR="0050008F">
        <w:t>表示网络中理想的</w:t>
      </w:r>
      <w:proofErr w:type="gramStart"/>
      <w:r w:rsidR="0050008F">
        <w:t>常数权</w:t>
      </w:r>
      <w:proofErr w:type="gramEnd"/>
      <w:r w:rsidR="0050008F">
        <w:t>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032256"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032257"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032258"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032259"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032260"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w:t>
      </w:r>
      <w:proofErr w:type="gramStart"/>
      <w:r w:rsidR="00D15B23">
        <w:rPr>
          <w:rFonts w:hint="eastAsia"/>
        </w:rPr>
        <w:t>对于紧集</w:t>
      </w:r>
      <w:proofErr w:type="gramEnd"/>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032261"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032262"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032263"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032264"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032265"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032266"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032267"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032268"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032269"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032270"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032271"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032272"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032273"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032274"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032275"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032276"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032277"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032278"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032279"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032280"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032281"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032282"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032283"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032284"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032285"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032286"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032287"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032288"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032289"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032290"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032291"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032292"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032293"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032294"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032295"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032296"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032297"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032298"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032299"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032300"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032301"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032302"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032303"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032304"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032305" r:id="rId136"/>
        </w:object>
      </w:r>
      <w:r>
        <w:t>是对</w:t>
      </w:r>
      <w:r>
        <w:t>Y(k)</w:t>
      </w:r>
      <w:r>
        <w:t>的预先估计</w:t>
      </w:r>
      <w:r>
        <w:rPr>
          <w:rFonts w:hint="eastAsia"/>
        </w:rPr>
        <w:t>，</w:t>
      </w:r>
      <w:r>
        <w:t>而</w:t>
      </w:r>
      <w:r w:rsidRPr="00DE1B5B">
        <w:rPr>
          <w:position w:val="-14"/>
        </w:rPr>
        <w:object w:dxaOrig="3460" w:dyaOrig="440">
          <v:shape id="_x0000_i1095" type="#_x0000_t75" style="width:172.55pt;height:21.75pt" o:ole="">
            <v:imagedata r:id="rId137" o:title=""/>
          </v:shape>
          <o:OLEObject Type="Embed" ProgID="Equation.DSMT4" ShapeID="_x0000_i1095" DrawAspect="Content" ObjectID="_1551032306"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032307"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032308"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032309"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032310"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032311"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032312"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032313"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032314"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032315"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032316"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032317"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032318"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032319"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032320"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032321"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032322"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032323"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032324"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032325"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032326"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032327"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032328"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032329"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032330"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032331"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w:t>
      </w:r>
      <w:proofErr w:type="gramStart"/>
      <w:r w:rsidR="00172C8C">
        <w:t>其实时</w:t>
      </w:r>
      <w:proofErr w:type="gramEnd"/>
      <w:r w:rsidR="00172C8C">
        <w:t>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E66A24" w:rsidP="00097920">
      <w:pPr>
        <w:ind w:firstLine="480"/>
        <w:jc w:val="center"/>
      </w:pPr>
      <w:r>
        <w:pict>
          <v:shape id="_x0000_i1121" type="#_x0000_t75" style="width:295.45pt;height:201.75pt;mso-position-horizontal:absolute">
            <v:imagedata r:id="rId189" o:title="平台功能"/>
          </v:shape>
        </w:pict>
      </w:r>
    </w:p>
    <w:p w:rsidR="00097920" w:rsidRDefault="00097920" w:rsidP="00097920">
      <w:pPr>
        <w:ind w:firstLine="480"/>
        <w:jc w:val="center"/>
      </w:pPr>
      <w:r>
        <w:t>图</w:t>
      </w:r>
      <w:r>
        <w:rPr>
          <w:rFonts w:hint="eastAsia"/>
        </w:rPr>
        <w:t>3-</w:t>
      </w:r>
      <w:r>
        <w:t xml:space="preserve">1 </w:t>
      </w:r>
      <w:r>
        <w:t>平台功能</w:t>
      </w:r>
      <w:r w:rsidR="00154DE2">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w:t>
      </w:r>
      <w:proofErr w:type="gramStart"/>
      <w:r w:rsidR="00D700D0">
        <w:rPr>
          <w:rFonts w:hint="eastAsia"/>
        </w:rPr>
        <w:t>高研究</w:t>
      </w:r>
      <w:proofErr w:type="gramEnd"/>
      <w:r w:rsidR="00D700D0">
        <w:rPr>
          <w:rFonts w:hint="eastAsia"/>
        </w:rPr>
        <w:t>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w:t>
      </w:r>
      <w:proofErr w:type="gramStart"/>
      <w:r>
        <w:rPr>
          <w:rFonts w:hint="eastAsia"/>
        </w:rPr>
        <w:t>宕</w:t>
      </w:r>
      <w:proofErr w:type="gramEnd"/>
      <w:r>
        <w:rPr>
          <w:rFonts w:hint="eastAsia"/>
        </w:rPr>
        <w:t>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w:t>
      </w:r>
      <w:proofErr w:type="gramStart"/>
      <w:r>
        <w:rPr>
          <w:rFonts w:hint="eastAsia"/>
        </w:rPr>
        <w:t>高研究</w:t>
      </w:r>
      <w:proofErr w:type="gramEnd"/>
      <w:r>
        <w:rPr>
          <w:rFonts w:hint="eastAsia"/>
        </w:rPr>
        <w:t>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w:t>
      </w:r>
      <w:proofErr w:type="gramStart"/>
      <w:r w:rsidR="00445BE3">
        <w:rPr>
          <w:rFonts w:hint="eastAsia"/>
        </w:rPr>
        <w:t>宕</w:t>
      </w:r>
      <w:proofErr w:type="gramEnd"/>
      <w:r w:rsidR="00445BE3">
        <w:rPr>
          <w:rFonts w:hint="eastAsia"/>
        </w:rPr>
        <w:t>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13906" w:rsidP="00613906">
      <w:pPr>
        <w:pStyle w:val="a5"/>
        <w:spacing w:before="156" w:after="156"/>
      </w:pPr>
      <w:r>
        <w:rPr>
          <w:rFonts w:hint="eastAsia"/>
        </w:rPr>
        <w:t>3.2.1</w:t>
      </w:r>
      <w:r w:rsidR="000408E6">
        <w:t xml:space="preserve"> </w:t>
      </w:r>
      <w:r>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E66A24" w:rsidP="0093633E">
      <w:pPr>
        <w:ind w:firstLine="480"/>
        <w:jc w:val="center"/>
      </w:pPr>
      <w:r>
        <w:pict>
          <v:shape id="_x0000_i1122" type="#_x0000_t75" style="width:352.55pt;height:2in">
            <v:imagedata r:id="rId190" o:title="图3-2"/>
          </v:shape>
        </w:pict>
      </w:r>
    </w:p>
    <w:p w:rsidR="0093633E" w:rsidRDefault="0093633E" w:rsidP="0093633E">
      <w:pPr>
        <w:ind w:firstLine="480"/>
        <w:jc w:val="center"/>
      </w:pPr>
      <w:r>
        <w:t>图</w:t>
      </w:r>
      <w:r>
        <w:rPr>
          <w:rFonts w:hint="eastAsia"/>
        </w:rPr>
        <w:t>3-</w:t>
      </w:r>
      <w:r>
        <w:t>2</w:t>
      </w:r>
      <w: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w:t>
      </w:r>
      <w:proofErr w:type="gramStart"/>
      <w:r w:rsidR="00286D08">
        <w:rPr>
          <w:rFonts w:hint="eastAsia"/>
        </w:rPr>
        <w:t>的</w:t>
      </w:r>
      <w:proofErr w:type="gramEnd"/>
      <w:r w:rsidR="00286D08">
        <w:rPr>
          <w:rFonts w:hint="eastAsia"/>
        </w:rPr>
        <w:t>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E66A24" w:rsidP="007A36EA">
      <w:pPr>
        <w:ind w:firstLine="480"/>
        <w:jc w:val="center"/>
      </w:pPr>
      <w:r>
        <w:pict>
          <v:shape id="_x0000_i1123" type="#_x0000_t75" style="width:316.55pt;height:122.25pt">
            <v:imagedata r:id="rId191" o:title="图3-3"/>
          </v:shape>
        </w:pict>
      </w:r>
    </w:p>
    <w:p w:rsidR="007A36EA" w:rsidRDefault="007A36EA" w:rsidP="007A36EA">
      <w:pPr>
        <w:ind w:firstLine="480"/>
        <w:jc w:val="center"/>
      </w:pPr>
      <w:r>
        <w:t>图</w:t>
      </w:r>
      <w:r>
        <w:rPr>
          <w:rFonts w:hint="eastAsia"/>
        </w:rPr>
        <w:t>3-</w:t>
      </w:r>
      <w:r>
        <w:t>3</w:t>
      </w:r>
      <w:r w:rsidR="001B04C8">
        <w:t>批量计算模型</w:t>
      </w:r>
    </w:p>
    <w:p w:rsidR="001F51FA" w:rsidRDefault="00E563F7" w:rsidP="00B2273D">
      <w:pPr>
        <w:ind w:firstLine="480"/>
      </w:pPr>
      <w:r>
        <w:rPr>
          <w:rFonts w:hint="eastAsia"/>
        </w:rPr>
        <w:t>批量计算中最典型的</w:t>
      </w:r>
      <w:proofErr w:type="gramStart"/>
      <w:r>
        <w:rPr>
          <w:rFonts w:hint="eastAsia"/>
        </w:rPr>
        <w:t>范</w:t>
      </w:r>
      <w:proofErr w:type="gramEnd"/>
      <w:r>
        <w:rPr>
          <w:rFonts w:hint="eastAsia"/>
        </w:rPr>
        <w:t>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w:t>
      </w:r>
      <w:proofErr w:type="gramStart"/>
      <w:r>
        <w:rPr>
          <w:rFonts w:hint="eastAsia"/>
        </w:rPr>
        <w:t>范</w:t>
      </w:r>
      <w:proofErr w:type="gramEnd"/>
      <w:r>
        <w:rPr>
          <w:rFonts w:hint="eastAsia"/>
        </w:rPr>
        <w:t>型</w:t>
      </w:r>
      <w:r w:rsidR="002A1A9F">
        <w:rPr>
          <w:rFonts w:hint="eastAsia"/>
        </w:rPr>
        <w:t>，这种计算</w:t>
      </w:r>
      <w:proofErr w:type="gramStart"/>
      <w:r w:rsidR="002A1A9F">
        <w:rPr>
          <w:rFonts w:hint="eastAsia"/>
        </w:rPr>
        <w:t>范型目前</w:t>
      </w:r>
      <w:proofErr w:type="gramEnd"/>
      <w:r w:rsidR="002A1A9F">
        <w:rPr>
          <w:rFonts w:hint="eastAsia"/>
        </w:rPr>
        <w:t>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E66A24"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t>图</w:t>
      </w:r>
      <w:r>
        <w:rPr>
          <w:rFonts w:hint="eastAsia"/>
        </w:rPr>
        <w:t>3-</w:t>
      </w:r>
      <w:r>
        <w:t>4 Hadoop</w:t>
      </w:r>
      <w: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w:t>
      </w:r>
      <w:proofErr w:type="gramStart"/>
      <w:r w:rsidR="007B3A3D">
        <w:rPr>
          <w:rFonts w:hint="eastAsia"/>
        </w:rPr>
        <w:t>部数据才</w:t>
      </w:r>
      <w:proofErr w:type="gramEnd"/>
      <w:r w:rsidR="007B3A3D">
        <w:rPr>
          <w:rFonts w:hint="eastAsia"/>
        </w:rPr>
        <w:t>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E66A24" w:rsidP="00643CD5">
      <w:pPr>
        <w:ind w:firstLine="480"/>
        <w:jc w:val="center"/>
      </w:pPr>
      <w:r>
        <w:pict>
          <v:shape id="_x0000_i1125" type="#_x0000_t75" style="width:259.45pt;height:2in;mso-position-vertical:absolute">
            <v:imagedata r:id="rId193" o:title="图3-5"/>
          </v:shape>
        </w:pict>
      </w:r>
    </w:p>
    <w:p w:rsidR="00643CD5" w:rsidRDefault="00643CD5" w:rsidP="00643CD5">
      <w:pPr>
        <w:ind w:firstLine="480"/>
        <w:jc w:val="center"/>
      </w:pPr>
      <w:r>
        <w:t>图</w:t>
      </w:r>
      <w:r>
        <w:rPr>
          <w:rFonts w:hint="eastAsia"/>
        </w:rPr>
        <w:t>3-</w:t>
      </w:r>
      <w:r>
        <w:t>5</w:t>
      </w:r>
      <w: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w:t>
      </w:r>
      <w:proofErr w:type="gramStart"/>
      <w:r w:rsidR="00945F8E">
        <w:rPr>
          <w:rFonts w:hint="eastAsia"/>
        </w:rPr>
        <w:t>流类型</w:t>
      </w:r>
      <w:proofErr w:type="gramEnd"/>
      <w:r w:rsidR="00945F8E">
        <w:rPr>
          <w:rFonts w:hint="eastAsia"/>
        </w:rPr>
        <w:t>组合，足以应对任何类型的数据来源。</w:t>
      </w:r>
    </w:p>
    <w:p w:rsidR="00483A4C" w:rsidRDefault="00196D0F" w:rsidP="00483A4C">
      <w:pPr>
        <w:ind w:firstLine="480"/>
      </w:pPr>
      <w:r>
        <w:t>虽然</w:t>
      </w:r>
      <w:r>
        <w:t>Hadoop</w:t>
      </w:r>
      <w:r>
        <w:t>能够实现对海量数据的批量处理</w:t>
      </w:r>
      <w:r>
        <w:rPr>
          <w:rFonts w:hint="eastAsia"/>
        </w:rPr>
        <w:t>，</w:t>
      </w:r>
      <w:r>
        <w:t>但是</w:t>
      </w:r>
      <w:proofErr w:type="gramStart"/>
      <w:r>
        <w:t>其实时</w:t>
      </w:r>
      <w:proofErr w:type="gramEnd"/>
      <w:r>
        <w:t>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E66A24"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t>图</w:t>
      </w:r>
      <w:r>
        <w:rPr>
          <w:rFonts w:hint="eastAsia"/>
        </w:rPr>
        <w:t>3-</w:t>
      </w:r>
      <w:r>
        <w:t>6 Storm</w:t>
      </w:r>
      <w:r>
        <w:t>计算示意图</w:t>
      </w:r>
    </w:p>
    <w:p w:rsidR="00205135" w:rsidRDefault="00205135" w:rsidP="00205135">
      <w:pPr>
        <w:pStyle w:val="a5"/>
        <w:spacing w:before="156" w:after="156"/>
      </w:pPr>
      <w:r>
        <w:rPr>
          <w:rFonts w:hint="eastAsia"/>
        </w:rPr>
        <w:t>3.2.2</w:t>
      </w:r>
      <w:r w:rsidR="000408E6">
        <w:t xml:space="preserve"> </w:t>
      </w:r>
      <w:r>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proofErr w:type="gramStart"/>
      <w:r w:rsidR="003456AF">
        <w:rPr>
          <w:rFonts w:hint="eastAsia"/>
        </w:rPr>
        <w:t>存在闭源的</w:t>
      </w:r>
      <w:proofErr w:type="gramEnd"/>
      <w:r w:rsidR="003456AF">
        <w:rPr>
          <w:rFonts w:hint="eastAsia"/>
        </w:rPr>
        <w:t>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w:t>
      </w:r>
      <w:proofErr w:type="gramStart"/>
      <w:r w:rsidR="00CD136F">
        <w:rPr>
          <w:rFonts w:hint="eastAsia"/>
        </w:rPr>
        <w:t>量带来</w:t>
      </w:r>
      <w:proofErr w:type="gramEnd"/>
      <w:r w:rsidR="00CD136F">
        <w:rPr>
          <w:rFonts w:hint="eastAsia"/>
        </w:rPr>
        <w:t>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w:t>
      </w:r>
      <w:proofErr w:type="gramStart"/>
      <w:r w:rsidR="00301A5A">
        <w:rPr>
          <w:rFonts w:hint="eastAsia"/>
        </w:rPr>
        <w:t>读为主</w:t>
      </w:r>
      <w:proofErr w:type="gramEnd"/>
      <w:r w:rsidR="00301A5A">
        <w:rPr>
          <w:rFonts w:hint="eastAsia"/>
        </w:rPr>
        <w:t>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w:t>
      </w:r>
      <w:proofErr w:type="gramStart"/>
      <w:r w:rsidR="00FF47FC">
        <w:rPr>
          <w:rFonts w:hint="eastAsia"/>
        </w:rPr>
        <w:t>是</w:t>
      </w:r>
      <w:proofErr w:type="gramEnd"/>
      <w:r w:rsidR="00FF47FC">
        <w:rPr>
          <w:rFonts w:hint="eastAsia"/>
        </w:rPr>
        <w:t>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w:t>
      </w:r>
      <w:proofErr w:type="gramStart"/>
      <w:r>
        <w:rPr>
          <w:rFonts w:hint="eastAsia"/>
        </w:rPr>
        <w:t>当应用</w:t>
      </w:r>
      <w:proofErr w:type="gramEnd"/>
      <w:r>
        <w:rPr>
          <w:rFonts w:hint="eastAsia"/>
        </w:rPr>
        <w:t>的数据增大在一定的水平后，先从单个服务器架构向</w:t>
      </w:r>
      <w:proofErr w:type="gramStart"/>
      <w:r>
        <w:rPr>
          <w:rFonts w:hint="eastAsia"/>
        </w:rPr>
        <w:t>具有读备节点</w:t>
      </w:r>
      <w:proofErr w:type="gramEnd"/>
      <w:r>
        <w:rPr>
          <w:rFonts w:hint="eastAsia"/>
        </w:rPr>
        <w:t>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w:t>
      </w:r>
      <w:proofErr w:type="gramStart"/>
      <w:r w:rsidR="00376446">
        <w:rPr>
          <w:rFonts w:hint="eastAsia"/>
        </w:rPr>
        <w:t>数据数据</w:t>
      </w:r>
      <w:proofErr w:type="gramEnd"/>
      <w:r w:rsidR="00376446">
        <w:rPr>
          <w:rFonts w:hint="eastAsia"/>
        </w:rPr>
        <w:t>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A34B65" w:rsidP="00A34B65">
      <w:pPr>
        <w:pStyle w:val="a5"/>
        <w:spacing w:before="156" w:after="156"/>
      </w:pPr>
      <w:r>
        <w:rPr>
          <w:rFonts w:hint="eastAsia"/>
        </w:rPr>
        <w:t>3.2.3</w:t>
      </w:r>
      <w:r w:rsidR="000408E6">
        <w:t xml:space="preserve"> </w:t>
      </w:r>
      <w:r>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w:t>
      </w:r>
      <w:proofErr w:type="gramStart"/>
      <w:r w:rsidR="00BE41E9">
        <w:rPr>
          <w:rFonts w:hint="eastAsia"/>
        </w:rPr>
        <w:t>多进程</w:t>
      </w:r>
      <w:proofErr w:type="gramEnd"/>
      <w:r w:rsidR="00BE41E9">
        <w:rPr>
          <w:rFonts w:hint="eastAsia"/>
        </w:rPr>
        <w:t>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w:t>
      </w:r>
      <w:proofErr w:type="gramStart"/>
      <w:r w:rsidR="00A46A07">
        <w:rPr>
          <w:rFonts w:hint="eastAsia"/>
        </w:rPr>
        <w:t>多进程</w:t>
      </w:r>
      <w:proofErr w:type="gramEnd"/>
      <w:r w:rsidR="00A46A07">
        <w:rPr>
          <w:rFonts w:hint="eastAsia"/>
        </w:rPr>
        <w:t>的并发访问架构中，每个进程都有自己的私有地址空间，</w:t>
      </w:r>
      <w:proofErr w:type="gramStart"/>
      <w:r w:rsidR="00A46A07">
        <w:rPr>
          <w:rFonts w:hint="eastAsia"/>
        </w:rPr>
        <w:t>而进程</w:t>
      </w:r>
      <w:proofErr w:type="gramEnd"/>
      <w:r w:rsidR="00A46A07">
        <w:rPr>
          <w:rFonts w:hint="eastAsia"/>
        </w:rPr>
        <w:t>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E66A24" w:rsidP="00793419">
      <w:pPr>
        <w:jc w:val="center"/>
      </w:pPr>
      <w:r>
        <w:pict>
          <v:shape id="_x0000_i1127" type="#_x0000_t75" style="width:208.55pt;height:136.55pt">
            <v:imagedata r:id="rId195" o:title="图3-7"/>
          </v:shape>
        </w:pict>
      </w:r>
    </w:p>
    <w:p w:rsidR="00793419" w:rsidRDefault="00793419" w:rsidP="00793419">
      <w:pPr>
        <w:jc w:val="center"/>
      </w:pPr>
      <w:r>
        <w:t>图</w:t>
      </w:r>
      <w:r>
        <w:rPr>
          <w:rFonts w:hint="eastAsia"/>
        </w:rPr>
        <w:t>3-</w:t>
      </w:r>
      <w:r>
        <w:t>7 C/S</w:t>
      </w:r>
      <w:r w:rsidR="008C350F">
        <w:t>两层</w:t>
      </w:r>
      <w: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E66A24" w:rsidP="00F11AB7">
      <w:pPr>
        <w:ind w:firstLine="480"/>
        <w:jc w:val="center"/>
      </w:pPr>
      <w:r>
        <w:pict>
          <v:shape id="_x0000_i1128" type="#_x0000_t75" style="width:237.75pt;height:201.75pt">
            <v:imagedata r:id="rId196" o:title="图3-8"/>
          </v:shape>
        </w:pict>
      </w:r>
    </w:p>
    <w:p w:rsidR="00F11AB7" w:rsidRDefault="00F11AB7" w:rsidP="00F11AB7">
      <w:pPr>
        <w:ind w:firstLine="480"/>
        <w:jc w:val="center"/>
      </w:pPr>
      <w:r>
        <w:t>图</w:t>
      </w:r>
      <w:r>
        <w:rPr>
          <w:rFonts w:hint="eastAsia"/>
        </w:rPr>
        <w:t>3-</w:t>
      </w:r>
      <w:r>
        <w:t>8</w:t>
      </w:r>
      <w:r>
        <w:t>心电数据</w:t>
      </w:r>
      <w:r>
        <w:rPr>
          <w:rFonts w:hint="eastAsia"/>
        </w:rPr>
        <w:t>系统</w:t>
      </w:r>
      <w:r w:rsidR="007945EB">
        <w:rPr>
          <w:rFonts w:hint="eastAsia"/>
        </w:rPr>
        <w:t>[</w:t>
      </w:r>
      <w:r w:rsidR="007945EB">
        <w:t>53]</w:t>
      </w:r>
      <w:r w:rsidR="005350A0">
        <w:rPr>
          <w:rFonts w:hint="eastAsia"/>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E66A24" w:rsidP="00E871BB">
      <w:pPr>
        <w:ind w:firstLine="480"/>
        <w:jc w:val="center"/>
      </w:pPr>
      <w:r>
        <w:pict>
          <v:shape id="_x0000_i1129" type="#_x0000_t75" style="width:374.25pt;height:151.45pt">
            <v:imagedata r:id="rId197" o:title="图3-9"/>
          </v:shape>
        </w:pict>
      </w:r>
    </w:p>
    <w:p w:rsidR="00E871BB" w:rsidRDefault="00E871BB" w:rsidP="00E871BB">
      <w:pPr>
        <w:ind w:firstLine="480"/>
        <w:jc w:val="center"/>
      </w:pPr>
      <w:r>
        <w:t>图</w:t>
      </w:r>
      <w:r>
        <w:rPr>
          <w:rFonts w:hint="eastAsia"/>
        </w:rPr>
        <w:t>3-</w:t>
      </w:r>
      <w:r>
        <w:t>9 B/S</w:t>
      </w:r>
      <w: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w:t>
      </w:r>
      <w:proofErr w:type="gramStart"/>
      <w:r>
        <w:t>的</w:t>
      </w:r>
      <w:proofErr w:type="gramEnd"/>
      <w:r>
        <w:t>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w:t>
      </w:r>
      <w:proofErr w:type="gramStart"/>
      <w:r w:rsidR="000A57B3">
        <w:t>层状态</w:t>
      </w:r>
      <w:proofErr w:type="gramEnd"/>
      <w:r w:rsidR="000A57B3">
        <w:t>转化</w:t>
      </w:r>
      <w:r w:rsidR="000A57B3">
        <w:rPr>
          <w:rFonts w:hint="eastAsia"/>
        </w:rPr>
        <w:t>。</w:t>
      </w:r>
      <w:r w:rsidR="00FE69FD">
        <w:t>表现</w:t>
      </w:r>
      <w:proofErr w:type="gramStart"/>
      <w:r w:rsidR="00FE69FD">
        <w:t>层其实</w:t>
      </w:r>
      <w:proofErr w:type="gramEnd"/>
      <w:r w:rsidR="00FE69FD">
        <w:t>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w:t>
      </w:r>
      <w:proofErr w:type="gramStart"/>
      <w:r w:rsidR="00FE69FD">
        <w:rPr>
          <w:rFonts w:hint="eastAsia"/>
        </w:rPr>
        <w:t>一</w:t>
      </w:r>
      <w:proofErr w:type="gramEnd"/>
      <w:r w:rsidR="00FE69FD">
        <w:rPr>
          <w:rFonts w:hint="eastAsia"/>
        </w:rPr>
        <w:t>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w:t>
      </w:r>
      <w:proofErr w:type="gramStart"/>
      <w:r w:rsidR="006416C4">
        <w:rPr>
          <w:rFonts w:hint="eastAsia"/>
        </w:rPr>
        <w:t>端发生</w:t>
      </w:r>
      <w:proofErr w:type="gramEnd"/>
      <w:r w:rsidR="006416C4">
        <w:rPr>
          <w:rFonts w:hint="eastAsia"/>
        </w:rPr>
        <w:t>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w:t>
      </w:r>
      <w:proofErr w:type="gramStart"/>
      <w:r w:rsidR="005464AC">
        <w:rPr>
          <w:rFonts w:hint="eastAsia"/>
        </w:rPr>
        <w:t>秉持着</w:t>
      </w:r>
      <w:proofErr w:type="gramEnd"/>
      <w:r w:rsidR="005464AC">
        <w:rPr>
          <w:rFonts w:hint="eastAsia"/>
        </w:rPr>
        <w:t>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952490">
        <w:rPr>
          <w:rFonts w:hint="eastAsia"/>
        </w:rPr>
        <w:t>.3</w:t>
      </w:r>
      <w:r w:rsidR="000408E6">
        <w:t xml:space="preserve"> </w:t>
      </w:r>
      <w:r w:rsidR="00952490">
        <w:rPr>
          <w:rFonts w:hint="eastAsia"/>
        </w:rPr>
        <w:t>架构设计</w:t>
      </w:r>
    </w:p>
    <w:p w:rsidR="00351BB2" w:rsidRDefault="00CF1E5B" w:rsidP="00CF1E5B">
      <w:pPr>
        <w:pStyle w:val="a5"/>
        <w:spacing w:before="156" w:after="156"/>
      </w:pPr>
      <w:r>
        <w:rPr>
          <w:rFonts w:hint="eastAsia"/>
        </w:rPr>
        <w:t>3.3.1</w:t>
      </w:r>
      <w:r w:rsidR="000408E6">
        <w:t xml:space="preserve"> </w:t>
      </w:r>
      <w:r>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3A206C" w:rsidP="003A206C">
      <w:pPr>
        <w:pStyle w:val="a5"/>
        <w:spacing w:before="156" w:after="156"/>
      </w:pPr>
      <w:r>
        <w:rPr>
          <w:rFonts w:hint="eastAsia"/>
        </w:rPr>
        <w:t>3.3.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w:t>
      </w:r>
      <w:proofErr w:type="gramStart"/>
      <w:r w:rsidR="00C418B0">
        <w:rPr>
          <w:rFonts w:hint="eastAsia"/>
        </w:rPr>
        <w:t>被最多</w:t>
      </w:r>
      <w:proofErr w:type="gramEnd"/>
      <w:r w:rsidR="00C418B0">
        <w:rPr>
          <w:rFonts w:hint="eastAsia"/>
        </w:rPr>
        <w:t>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59592B" w:rsidP="0059592B">
      <w:pPr>
        <w:pStyle w:val="a5"/>
        <w:spacing w:before="156" w:after="156"/>
      </w:pPr>
      <w:r>
        <w:rPr>
          <w:rFonts w:hint="eastAsia"/>
        </w:rPr>
        <w:t>3.3.3</w:t>
      </w:r>
      <w:r w:rsidR="000408E6">
        <w:t xml:space="preserve"> </w:t>
      </w:r>
      <w:r>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E66A24" w:rsidP="0080776B">
      <w:pPr>
        <w:ind w:firstLine="480"/>
        <w:jc w:val="center"/>
      </w:pPr>
      <w:r>
        <w:pict>
          <v:shape id="_x0000_i1130" type="#_x0000_t75" style="width:305pt;height:170.5pt;mso-position-horizontal:absolute">
            <v:imagedata r:id="rId198" o:title="图3-10"/>
          </v:shape>
        </w:pict>
      </w:r>
    </w:p>
    <w:p w:rsidR="0080776B" w:rsidRDefault="00DC1B37" w:rsidP="0080776B">
      <w:pPr>
        <w:ind w:firstLine="480"/>
        <w:jc w:val="center"/>
      </w:pPr>
      <w:r>
        <w:t>图</w:t>
      </w:r>
      <w:r>
        <w:rPr>
          <w:rFonts w:hint="eastAsia"/>
        </w:rPr>
        <w:t>3-</w:t>
      </w:r>
      <w:r>
        <w:t>10</w:t>
      </w:r>
      <w: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3A7B7D">
        <w:t>3.</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E66A24" w:rsidP="00E5528D">
      <w:pPr>
        <w:ind w:firstLine="480"/>
        <w:jc w:val="center"/>
      </w:pPr>
      <w:r>
        <w:pict>
          <v:shape id="_x0000_i1131" type="#_x0000_t75" style="width:362.7pt;height:226.85pt;mso-position-horizontal:absolute">
            <v:imagedata r:id="rId199" o:title="图3-11"/>
          </v:shape>
        </w:pict>
      </w:r>
    </w:p>
    <w:p w:rsidR="00B83B2B" w:rsidRDefault="00B83B2B" w:rsidP="006C3C0D">
      <w:pPr>
        <w:ind w:firstLine="480"/>
        <w:jc w:val="center"/>
      </w:pPr>
      <w:r>
        <w:t>图</w:t>
      </w:r>
      <w:r>
        <w:rPr>
          <w:rFonts w:hint="eastAsia"/>
        </w:rPr>
        <w:t>3-</w:t>
      </w:r>
      <w:r>
        <w:t>11</w:t>
      </w:r>
      <w: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w:t>
      </w:r>
      <w:proofErr w:type="gramStart"/>
      <w:r w:rsidR="00841803">
        <w:rPr>
          <w:rFonts w:hint="eastAsia"/>
        </w:rPr>
        <w:t>供计算层</w:t>
      </w:r>
      <w:proofErr w:type="gramEnd"/>
      <w:r w:rsidR="00841803">
        <w:rPr>
          <w:rFonts w:hint="eastAsia"/>
        </w:rPr>
        <w:t>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w:t>
      </w:r>
      <w:proofErr w:type="gramStart"/>
      <w:r w:rsidR="00CA1EC7">
        <w:rPr>
          <w:rFonts w:hint="eastAsia"/>
        </w:rPr>
        <w:t>供业务层</w:t>
      </w:r>
      <w:proofErr w:type="gramEnd"/>
      <w:r w:rsidR="00CA1EC7">
        <w:rPr>
          <w:rFonts w:hint="eastAsia"/>
        </w:rPr>
        <w:t>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w:t>
      </w:r>
      <w:proofErr w:type="gramStart"/>
      <w:r w:rsidR="00F360B6">
        <w:t>电数据</w:t>
      </w:r>
      <w:proofErr w:type="gramEnd"/>
      <w:r w:rsidR="00F360B6">
        <w:t>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03D8A" w:rsidP="0070738A">
      <w:pPr>
        <w:pStyle w:val="2"/>
        <w:spacing w:before="156" w:after="156"/>
      </w:pPr>
      <w:r>
        <w:rPr>
          <w:rFonts w:hint="eastAsia"/>
        </w:rPr>
        <w:lastRenderedPageBreak/>
        <w:t>3.4</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proofErr w:type="gramStart"/>
      <w:r w:rsidR="00180C9A">
        <w:rPr>
          <w:rFonts w:hint="eastAsia"/>
        </w:rPr>
        <w:t>一共将</w:t>
      </w:r>
      <w:proofErr w:type="gramEnd"/>
      <w:r w:rsidR="00180C9A">
        <w:rPr>
          <w:rFonts w:hint="eastAsia"/>
        </w:rPr>
        <w:t>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E66A24" w:rsidP="00FD652F">
      <w:pPr>
        <w:ind w:firstLine="480"/>
        <w:jc w:val="center"/>
      </w:pPr>
      <w:r>
        <w:pict>
          <v:shape id="_x0000_i1132" type="#_x0000_t75" style="width:266.95pt;height:141.95pt;mso-position-horizontal:absolute;mso-position-vertical:absolute">
            <v:imagedata r:id="rId200" o:title="图4-1"/>
          </v:shape>
        </w:pict>
      </w:r>
    </w:p>
    <w:p w:rsidR="00FD652F" w:rsidRDefault="00FD652F" w:rsidP="00FD652F">
      <w:pPr>
        <w:ind w:firstLine="480"/>
        <w:jc w:val="center"/>
      </w:pPr>
      <w:r>
        <w:t>图</w:t>
      </w:r>
      <w:r>
        <w:rPr>
          <w:rFonts w:hint="eastAsia"/>
        </w:rPr>
        <w:t>4-</w:t>
      </w:r>
      <w:r>
        <w:t>1 Storm</w:t>
      </w:r>
      <w: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w:t>
      </w:r>
      <w:proofErr w:type="gramStart"/>
      <w:r>
        <w:rPr>
          <w:rFonts w:hint="eastAsia"/>
        </w:rPr>
        <w:t>一</w:t>
      </w:r>
      <w:proofErr w:type="gramEnd"/>
      <w:r>
        <w:rPr>
          <w:rFonts w:hint="eastAsia"/>
        </w:rPr>
        <w:t>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w:t>
      </w:r>
      <w:proofErr w:type="gramStart"/>
      <w:r w:rsidR="00525B88">
        <w:rPr>
          <w:rFonts w:hint="eastAsia"/>
        </w:rPr>
        <w:t>如何从备节点</w:t>
      </w:r>
      <w:proofErr w:type="gramEnd"/>
      <w:r w:rsidR="00525B88">
        <w:rPr>
          <w:rFonts w:hint="eastAsia"/>
        </w:rPr>
        <w:t>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Default="006A01DC" w:rsidP="006A01DC">
      <w:pPr>
        <w:ind w:firstLine="480"/>
        <w:jc w:val="center"/>
      </w:pPr>
      <w:r>
        <w:t>图</w:t>
      </w:r>
      <w:r>
        <w:rPr>
          <w:rFonts w:hint="eastAsia"/>
        </w:rPr>
        <w:t>4-</w:t>
      </w:r>
      <w:r>
        <w:t>2 ZooKeeper</w:t>
      </w:r>
      <w: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proofErr w:type="gramStart"/>
      <w:r w:rsidR="004B23D1">
        <w:rPr>
          <w:rFonts w:hint="eastAsia"/>
        </w:rPr>
        <w:t>后者着</w:t>
      </w:r>
      <w:proofErr w:type="gramEnd"/>
      <w:r w:rsidR="004B23D1">
        <w:rPr>
          <w:rFonts w:hint="eastAsia"/>
        </w:rPr>
        <w:t>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E66A24" w:rsidP="00327913">
      <w:pPr>
        <w:ind w:firstLine="480"/>
        <w:jc w:val="center"/>
      </w:pPr>
      <w:r>
        <w:pict>
          <v:shape id="_x0000_i1133" type="#_x0000_t75" style="width:190.2pt;height:169.8pt;mso-position-horizontal:absolute;mso-position-vertical:absolute">
            <v:imagedata r:id="rId202" o:title="图4-3"/>
          </v:shape>
        </w:pict>
      </w:r>
    </w:p>
    <w:p w:rsidR="00327913" w:rsidRDefault="00327913" w:rsidP="00327913">
      <w:pPr>
        <w:ind w:firstLine="480"/>
        <w:jc w:val="center"/>
      </w:pPr>
      <w:r>
        <w:t>图</w:t>
      </w:r>
      <w:r>
        <w:rPr>
          <w:rFonts w:hint="eastAsia"/>
        </w:rPr>
        <w:t>4-</w:t>
      </w:r>
      <w:r>
        <w:t>3 ZooKeeper</w:t>
      </w:r>
      <w:r w:rsidR="00147B10">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w:t>
      </w:r>
      <w:proofErr w:type="gramStart"/>
      <w:r w:rsidR="002C6FA4">
        <w:rPr>
          <w:rFonts w:hint="eastAsia"/>
        </w:rPr>
        <w:t>流源组件</w:t>
      </w:r>
      <w:proofErr w:type="gramEnd"/>
      <w:r w:rsidR="002C6FA4">
        <w:rPr>
          <w:rFonts w:hint="eastAsia"/>
        </w:rPr>
        <w:t>（</w:t>
      </w:r>
      <w:r w:rsidR="00A33173">
        <w:rPr>
          <w:rFonts w:hint="eastAsia"/>
        </w:rPr>
        <w:t>S</w:t>
      </w:r>
      <w:r w:rsidR="002C6FA4">
        <w:rPr>
          <w:rFonts w:hint="eastAsia"/>
        </w:rPr>
        <w:t>pout</w:t>
      </w:r>
      <w:r w:rsidR="002C6FA4">
        <w:rPr>
          <w:rFonts w:hint="eastAsia"/>
        </w:rPr>
        <w:t>）</w:t>
      </w:r>
      <w:r w:rsidR="00780507">
        <w:rPr>
          <w:rFonts w:hint="eastAsia"/>
        </w:rPr>
        <w:t>以及</w:t>
      </w:r>
      <w:proofErr w:type="gramStart"/>
      <w:r w:rsidR="00780507">
        <w:rPr>
          <w:rFonts w:hint="eastAsia"/>
        </w:rPr>
        <w:t>流处理</w:t>
      </w:r>
      <w:proofErr w:type="gramEnd"/>
      <w:r w:rsidR="00780507">
        <w:rPr>
          <w:rFonts w:hint="eastAsia"/>
        </w:rPr>
        <w:t>组件（</w:t>
      </w:r>
      <w:r w:rsidR="00A33173">
        <w:t>B</w:t>
      </w:r>
      <w:r w:rsidR="00780507">
        <w:rPr>
          <w:rFonts w:hint="eastAsia"/>
        </w:rPr>
        <w:t>olt</w:t>
      </w:r>
      <w:r w:rsidR="00780507">
        <w:rPr>
          <w:rFonts w:hint="eastAsia"/>
        </w:rPr>
        <w:t>）组成。</w:t>
      </w:r>
    </w:p>
    <w:p w:rsidR="005F2495" w:rsidRDefault="00E66A24" w:rsidP="005F2495">
      <w:pPr>
        <w:ind w:firstLine="480"/>
        <w:jc w:val="center"/>
      </w:pPr>
      <w:r>
        <w:pict>
          <v:shape id="_x0000_i1134" type="#_x0000_t75" style="width:219.4pt;height:141.95pt;mso-position-horizontal:absolute">
            <v:imagedata r:id="rId203" o:title="图4-4"/>
          </v:shape>
        </w:pict>
      </w:r>
    </w:p>
    <w:p w:rsidR="005F2495" w:rsidRDefault="005F2495" w:rsidP="005F2495">
      <w:pPr>
        <w:ind w:firstLine="480"/>
        <w:jc w:val="center"/>
      </w:pPr>
      <w:r>
        <w:t>图</w:t>
      </w:r>
      <w:r>
        <w:rPr>
          <w:rFonts w:hint="eastAsia"/>
        </w:rPr>
        <w:t>4-</w:t>
      </w:r>
      <w:r>
        <w:t>4 Storm</w:t>
      </w:r>
      <w: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w:t>
      </w:r>
      <w:proofErr w:type="gramStart"/>
      <w:r w:rsidR="00755A0E">
        <w:rPr>
          <w:rFonts w:hint="eastAsia"/>
        </w:rPr>
        <w:t>着计算</w:t>
      </w:r>
      <w:proofErr w:type="gramEnd"/>
      <w:r w:rsidR="00755A0E">
        <w:rPr>
          <w:rFonts w:hint="eastAsia"/>
        </w:rPr>
        <w:t>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E66A24" w:rsidP="006B347E">
      <w:pPr>
        <w:ind w:firstLine="480"/>
        <w:jc w:val="center"/>
      </w:pPr>
      <w:r>
        <w:pict>
          <v:shape id="_x0000_i1135" type="#_x0000_t75" style="width:125.65pt;height:198.35pt">
            <v:imagedata r:id="rId204" o:title="图4-5"/>
          </v:shape>
        </w:pict>
      </w:r>
    </w:p>
    <w:p w:rsidR="0069383F" w:rsidRDefault="0069383F" w:rsidP="006B347E">
      <w:pPr>
        <w:ind w:firstLine="480"/>
        <w:jc w:val="center"/>
      </w:pPr>
      <w:r>
        <w:t>图</w:t>
      </w:r>
      <w:r>
        <w:rPr>
          <w:rFonts w:hint="eastAsia"/>
        </w:rPr>
        <w:t>4-</w:t>
      </w:r>
      <w:r>
        <w:t>5 Topology</w:t>
      </w:r>
      <w:r w:rsidR="00BB3EDA">
        <w:t>执行</w:t>
      </w:r>
      <w:r w:rsidR="006D722B">
        <w:t>的</w:t>
      </w:r>
      <w: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w:t>
      </w:r>
      <w:proofErr w:type="gramStart"/>
      <w:r w:rsidR="00F955F5">
        <w:rPr>
          <w:rFonts w:hint="eastAsia"/>
        </w:rPr>
        <w:t>乱序分组</w:t>
      </w:r>
      <w:proofErr w:type="gramEnd"/>
      <w:r w:rsidR="00F955F5">
        <w:rPr>
          <w:rFonts w:hint="eastAsia"/>
        </w:rPr>
        <w:t>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E66A24" w:rsidP="00E516C3">
      <w:pPr>
        <w:ind w:firstLine="480"/>
        <w:jc w:val="center"/>
      </w:pPr>
      <w:r>
        <w:pict>
          <v:shape id="_x0000_i1136" type="#_x0000_t75" style="width:268.3pt;height:57.05pt">
            <v:imagedata r:id="rId205" o:title="图4-6"/>
          </v:shape>
        </w:pict>
      </w:r>
    </w:p>
    <w:p w:rsidR="00E516C3" w:rsidRDefault="00E516C3" w:rsidP="00E516C3">
      <w:pPr>
        <w:ind w:firstLine="480"/>
        <w:jc w:val="center"/>
      </w:pPr>
      <w:r>
        <w:t>图</w:t>
      </w:r>
      <w:r>
        <w:rPr>
          <w:rFonts w:hint="eastAsia"/>
        </w:rPr>
        <w:t>4-</w:t>
      </w:r>
      <w:r>
        <w:t xml:space="preserve">6 </w:t>
      </w:r>
      <w:r>
        <w:t>流水线拓扑结构</w:t>
      </w:r>
    </w:p>
    <w:p w:rsidR="00776C2D" w:rsidRDefault="00A2537A" w:rsidP="00A2537A">
      <w:pPr>
        <w:ind w:firstLine="480"/>
      </w:pPr>
      <w:proofErr w:type="gramStart"/>
      <w:r>
        <w:t>乱序分组</w:t>
      </w:r>
      <w:proofErr w:type="gramEnd"/>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w:t>
      </w:r>
      <w:proofErr w:type="gramStart"/>
      <w:r w:rsidR="00690430">
        <w:rPr>
          <w:rFonts w:hint="eastAsia"/>
        </w:rPr>
        <w:t>是乱序分发</w:t>
      </w:r>
      <w:proofErr w:type="gramEnd"/>
      <w:r w:rsidR="00690430">
        <w:rPr>
          <w:rFonts w:hint="eastAsia"/>
        </w:rPr>
        <w:t>策略</w:t>
      </w:r>
      <w:proofErr w:type="gramStart"/>
      <w:r w:rsidR="00690430">
        <w:rPr>
          <w:rFonts w:hint="eastAsia"/>
        </w:rPr>
        <w:t>，着</w:t>
      </w:r>
      <w:proofErr w:type="gramEnd"/>
      <w:r w:rsidR="00690430">
        <w:rPr>
          <w:rFonts w:hint="eastAsia"/>
        </w:rPr>
        <w:t>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E66A24" w:rsidP="00340876">
      <w:pPr>
        <w:ind w:firstLine="480"/>
        <w:jc w:val="center"/>
      </w:pPr>
      <w:r>
        <w:pict>
          <v:shape id="_x0000_i1137" type="#_x0000_t75" style="width:228.25pt;height:170.5pt">
            <v:imagedata r:id="rId206" o:title="图4-7"/>
          </v:shape>
        </w:pict>
      </w:r>
    </w:p>
    <w:p w:rsidR="00340876" w:rsidRDefault="00340876" w:rsidP="00340876">
      <w:pPr>
        <w:ind w:firstLine="480"/>
        <w:jc w:val="center"/>
      </w:pPr>
      <w:r>
        <w:t>图</w:t>
      </w:r>
      <w:r>
        <w:rPr>
          <w:rFonts w:hint="eastAsia"/>
        </w:rPr>
        <w:t>4-</w:t>
      </w:r>
      <w:r>
        <w:t xml:space="preserve">7 </w:t>
      </w:r>
      <w:proofErr w:type="gramStart"/>
      <w:r>
        <w:t>乱序分发</w:t>
      </w:r>
      <w:proofErr w:type="gramEnd"/>
      <w:r>
        <w:t>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w:t>
      </w:r>
      <w:proofErr w:type="gramStart"/>
      <w:r>
        <w:rPr>
          <w:rFonts w:hint="eastAsia"/>
        </w:rPr>
        <w:t>与乱序分组</w:t>
      </w:r>
      <w:proofErr w:type="gramEnd"/>
      <w:r>
        <w:rPr>
          <w:rFonts w:hint="eastAsia"/>
        </w:rPr>
        <w:t>较为类似，但是它们之间上下游计算节点的分发数据模式并不相同。</w:t>
      </w:r>
      <w:r w:rsidR="00A13474">
        <w:rPr>
          <w:rFonts w:hint="eastAsia"/>
        </w:rPr>
        <w:t>不同</w:t>
      </w:r>
      <w:proofErr w:type="gramStart"/>
      <w:r w:rsidR="00A13474">
        <w:rPr>
          <w:rFonts w:hint="eastAsia"/>
        </w:rPr>
        <w:t>于乱序分组</w:t>
      </w:r>
      <w:proofErr w:type="gramEnd"/>
      <w:r w:rsidR="00A13474">
        <w:rPr>
          <w:rFonts w:hint="eastAsia"/>
        </w:rPr>
        <w:t>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w:t>
      </w:r>
      <w:proofErr w:type="gramStart"/>
      <w:r>
        <w:t>与乱序分组</w:t>
      </w:r>
      <w:proofErr w:type="gramEnd"/>
      <w:r>
        <w:t>类似</w:t>
      </w:r>
      <w:r>
        <w:rPr>
          <w:rFonts w:hint="eastAsia"/>
        </w:rPr>
        <w:t>，</w:t>
      </w:r>
      <w:proofErr w:type="gramStart"/>
      <w:r>
        <w:t>但它其在</w:t>
      </w:r>
      <w:proofErr w:type="gramEnd"/>
      <w:r>
        <w:t>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E66A24" w:rsidP="003953FC">
      <w:pPr>
        <w:ind w:firstLine="480"/>
        <w:jc w:val="center"/>
      </w:pPr>
      <w:r>
        <w:pict>
          <v:shape id="_x0000_i1138" type="#_x0000_t75" style="width:335.55pt;height:141.95pt;mso-position-vertical:absolute">
            <v:imagedata r:id="rId207" o:title="图4-8"/>
          </v:shape>
        </w:pict>
      </w:r>
    </w:p>
    <w:p w:rsidR="003953FC" w:rsidRDefault="003953FC" w:rsidP="003953FC">
      <w:pPr>
        <w:ind w:firstLine="480"/>
        <w:jc w:val="center"/>
      </w:pPr>
      <w:r>
        <w:t>图</w:t>
      </w:r>
      <w:r>
        <w:rPr>
          <w:rFonts w:hint="eastAsia"/>
        </w:rPr>
        <w:t>4-</w:t>
      </w:r>
      <w:r>
        <w:t xml:space="preserve">8 </w:t>
      </w:r>
      <w: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proofErr w:type="gramStart"/>
      <w:r w:rsidR="005555C6">
        <w:t>环数据</w:t>
      </w:r>
      <w:proofErr w:type="gramEnd"/>
      <w:r w:rsidR="005555C6">
        <w:t>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w:t>
      </w:r>
      <w:proofErr w:type="gramStart"/>
      <w:r w:rsidR="00DC1DCE">
        <w:t>网络权</w:t>
      </w:r>
      <w:proofErr w:type="gramEnd"/>
      <w:r w:rsidR="00DC1DCE">
        <w:t>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E66A24" w:rsidP="006136B6">
      <w:pPr>
        <w:ind w:firstLine="480"/>
        <w:jc w:val="center"/>
      </w:pPr>
      <w:r>
        <w:pict>
          <v:shape id="_x0000_i1139" type="#_x0000_t75" style="width:360.7pt;height:25.8pt">
            <v:imagedata r:id="rId208" o:title="图4-9"/>
          </v:shape>
        </w:pict>
      </w:r>
    </w:p>
    <w:p w:rsidR="006136B6" w:rsidRDefault="006136B6" w:rsidP="006136B6">
      <w:pPr>
        <w:ind w:firstLine="480"/>
        <w:jc w:val="center"/>
      </w:pPr>
      <w:r>
        <w:t>图</w:t>
      </w:r>
      <w:r>
        <w:rPr>
          <w:rFonts w:hint="eastAsia"/>
        </w:rPr>
        <w:t>4-</w:t>
      </w:r>
      <w:r>
        <w:t xml:space="preserve">9 </w:t>
      </w:r>
      <w: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w:t>
      </w:r>
      <w:proofErr w:type="gramStart"/>
      <w:r w:rsidR="00397ED6">
        <w:t>类用于</w:t>
      </w:r>
      <w:proofErr w:type="gramEnd"/>
      <w:r w:rsidR="00397ED6">
        <w:t>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w:t>
      </w:r>
      <w:proofErr w:type="gramStart"/>
      <w:r w:rsidR="00784EA1">
        <w:rPr>
          <w:rFonts w:hint="eastAsia"/>
        </w:rPr>
        <w:t>这些类都直接</w:t>
      </w:r>
      <w:proofErr w:type="gramEnd"/>
      <w:r w:rsidR="00784EA1">
        <w:rPr>
          <w:rFonts w:hint="eastAsia"/>
        </w:rPr>
        <w:t>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proofErr w:type="gramStart"/>
      <w:r w:rsidR="00E65829">
        <w:rPr>
          <w:rFonts w:hint="eastAsia"/>
        </w:rPr>
        <w:t>类都分别</w:t>
      </w:r>
      <w:proofErr w:type="gramEnd"/>
      <w:r w:rsidR="00E65829">
        <w:rPr>
          <w:rFonts w:hint="eastAsia"/>
        </w:rPr>
        <w:t>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E66A24"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t>图</w:t>
      </w:r>
      <w:r>
        <w:rPr>
          <w:rFonts w:hint="eastAsia"/>
        </w:rPr>
        <w:t>4-</w:t>
      </w:r>
      <w:r>
        <w:t>10 Multi</w:t>
      </w:r>
      <w:r>
        <w:rPr>
          <w:rFonts w:hint="eastAsia"/>
        </w:rPr>
        <w:t>-</w:t>
      </w:r>
      <w:r>
        <w:t>Language</w:t>
      </w:r>
      <w: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command</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id</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stream</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task</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tuple</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rPr>
          <w:rFonts w:hint="eastAsia"/>
        </w:rPr>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E66A24" w:rsidP="005045B8">
      <w:pPr>
        <w:ind w:firstLine="480"/>
        <w:jc w:val="center"/>
      </w:pPr>
      <w:r>
        <w:pict>
          <v:shape id="_x0000_i1141" type="#_x0000_t75" style="width:273.05pt;height:170.5pt">
            <v:imagedata r:id="rId210" o:title="图4-11"/>
          </v:shape>
        </w:pict>
      </w:r>
    </w:p>
    <w:p w:rsidR="005045B8" w:rsidRDefault="005045B8" w:rsidP="005045B8">
      <w:pPr>
        <w:ind w:firstLine="480"/>
        <w:jc w:val="center"/>
      </w:pPr>
      <w:r>
        <w:t>图</w:t>
      </w:r>
      <w:r>
        <w:rPr>
          <w:rFonts w:hint="eastAsia"/>
        </w:rPr>
        <w:t>4-</w:t>
      </w:r>
      <w:r>
        <w:t xml:space="preserve">11 </w:t>
      </w:r>
      <w: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D550E0" w:rsidRDefault="00D550E0" w:rsidP="001E1642">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class</w:t>
      </w:r>
      <w:proofErr w:type="gramEnd"/>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public</w:t>
      </w:r>
      <w:proofErr w:type="gramEnd"/>
      <w:r>
        <w:rPr>
          <w:rStyle w:val="o"/>
          <w:rFonts w:ascii="Consolas" w:hAnsi="Consolas"/>
          <w:color w:val="666666"/>
          <w:spacing w:val="4"/>
          <w:sz w:val="20"/>
          <w:szCs w:val="20"/>
        </w:rPr>
        <w:t>:</w:t>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c1"/>
          <w:rFonts w:ascii="Consolas" w:hAnsi="Consolas"/>
          <w:i/>
          <w:iCs/>
          <w:color w:val="008000"/>
          <w:spacing w:val="4"/>
          <w:sz w:val="20"/>
          <w:szCs w:val="20"/>
        </w:rPr>
        <w:t>//</w:t>
      </w:r>
      <w:r w:rsidR="002957CE">
        <w:rPr>
          <w:rStyle w:val="c1"/>
          <w:rFonts w:ascii="Consolas" w:hAnsi="Consolas"/>
          <w:i/>
          <w:iCs/>
          <w:color w:val="008000"/>
          <w:spacing w:val="4"/>
          <w:sz w:val="20"/>
          <w:szCs w:val="20"/>
        </w:rPr>
        <w:t>初始化函数</w:t>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sidR="002957CE">
        <w:rPr>
          <w:rStyle w:val="kt"/>
          <w:rFonts w:ascii="Consolas" w:hAnsi="Consolas"/>
          <w:color w:val="2B91AF"/>
          <w:spacing w:val="4"/>
          <w:sz w:val="20"/>
          <w:szCs w:val="20"/>
        </w:rPr>
        <w:t>void</w:t>
      </w:r>
      <w:proofErr w:type="gramEnd"/>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Initialize</w:t>
      </w:r>
      <w:r w:rsidR="002957CE">
        <w:rPr>
          <w:rStyle w:val="p"/>
          <w:rFonts w:ascii="Consolas" w:hAnsi="Consolas"/>
          <w:color w:val="000000"/>
          <w:spacing w:val="4"/>
          <w:sz w:val="20"/>
          <w:szCs w:val="20"/>
        </w:rPr>
        <w:t>(</w:t>
      </w:r>
      <w:r w:rsidR="002957CE">
        <w:rPr>
          <w:rStyle w:val="n"/>
          <w:rFonts w:ascii="Consolas" w:hAnsi="Consolas"/>
          <w:color w:val="000000"/>
          <w:spacing w:val="4"/>
          <w:sz w:val="20"/>
          <w:szCs w:val="20"/>
        </w:rPr>
        <w:t>Json</w:t>
      </w:r>
      <w:r w:rsidR="002957CE">
        <w:rPr>
          <w:rStyle w:val="o"/>
          <w:rFonts w:ascii="Consolas" w:hAnsi="Consolas"/>
          <w:color w:val="666666"/>
          <w:spacing w:val="4"/>
          <w:sz w:val="20"/>
          <w:szCs w:val="20"/>
        </w:rPr>
        <w:t>::</w:t>
      </w:r>
      <w:r w:rsidR="002957CE">
        <w:rPr>
          <w:rStyle w:val="n"/>
          <w:rFonts w:ascii="Consolas" w:hAnsi="Consolas"/>
          <w:color w:val="000000"/>
          <w:spacing w:val="4"/>
          <w:sz w:val="20"/>
          <w:szCs w:val="20"/>
        </w:rPr>
        <w:t>Value</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conf</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Json</w:t>
      </w:r>
      <w:r w:rsidR="002957CE">
        <w:rPr>
          <w:rStyle w:val="o"/>
          <w:rFonts w:ascii="Consolas" w:hAnsi="Consolas"/>
          <w:color w:val="666666"/>
          <w:spacing w:val="4"/>
          <w:sz w:val="20"/>
          <w:szCs w:val="20"/>
        </w:rPr>
        <w:t>::</w:t>
      </w:r>
      <w:r w:rsidR="002957CE">
        <w:rPr>
          <w:rStyle w:val="n"/>
          <w:rFonts w:ascii="Consolas" w:hAnsi="Consolas"/>
          <w:color w:val="000000"/>
          <w:spacing w:val="4"/>
          <w:sz w:val="20"/>
          <w:szCs w:val="20"/>
        </w:rPr>
        <w:t>Value</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context</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p"/>
          <w:rFonts w:ascii="Consolas" w:hAnsi="Consolas"/>
          <w:color w:val="000000"/>
          <w:spacing w:val="4"/>
          <w:sz w:val="20"/>
          <w:szCs w:val="20"/>
        </w:rPr>
        <w:t>}</w:t>
      </w:r>
    </w:p>
    <w:p w:rsidR="002957CE" w:rsidRDefault="00274233" w:rsidP="003605ED">
      <w:pPr>
        <w:pStyle w:val="HTML"/>
        <w:pBdr>
          <w:top w:val="single" w:sz="6" w:space="6" w:color="CCCCCC"/>
          <w:left w:val="single" w:sz="6" w:space="6" w:color="CCCCCC"/>
          <w:bottom w:val="single" w:sz="6" w:space="6" w:color="CCCCCC"/>
          <w:right w:val="single" w:sz="6" w:space="6" w:color="CCCCCC"/>
        </w:pBdr>
        <w:shd w:val="clear" w:color="auto" w:fill="FFFFFF"/>
        <w:tabs>
          <w:tab w:val="clear" w:pos="4580"/>
          <w:tab w:val="left" w:pos="4157"/>
        </w:tabs>
        <w:spacing w:line="234" w:lineRule="atLeast"/>
        <w:rPr>
          <w:rFonts w:ascii="Consolas" w:hAnsi="Consolas" w:hint="eastAsia"/>
          <w:color w:val="000000"/>
          <w:spacing w:val="4"/>
          <w:sz w:val="20"/>
          <w:szCs w:val="20"/>
        </w:rPr>
      </w:pPr>
      <w:r>
        <w:rPr>
          <w:rFonts w:ascii="Consolas" w:hAnsi="Consolas"/>
          <w:color w:val="000000"/>
          <w:spacing w:val="4"/>
          <w:sz w:val="20"/>
          <w:szCs w:val="20"/>
        </w:rPr>
        <w:lastRenderedPageBreak/>
        <w:t xml:space="preserve">    </w:t>
      </w:r>
      <w:r w:rsidR="002957CE">
        <w:rPr>
          <w:rStyle w:val="c1"/>
          <w:rFonts w:ascii="Consolas" w:hAnsi="Consolas"/>
          <w:i/>
          <w:iCs/>
          <w:color w:val="008000"/>
          <w:spacing w:val="4"/>
          <w:sz w:val="20"/>
          <w:szCs w:val="20"/>
        </w:rPr>
        <w:t>//</w:t>
      </w:r>
      <w:r w:rsidR="002957CE">
        <w:rPr>
          <w:rStyle w:val="c1"/>
          <w:rFonts w:ascii="Consolas" w:hAnsi="Consolas"/>
          <w:i/>
          <w:iCs/>
          <w:color w:val="008000"/>
          <w:spacing w:val="4"/>
          <w:sz w:val="20"/>
          <w:szCs w:val="20"/>
        </w:rPr>
        <w:t>处理函数，实现具体逻辑的地方</w:t>
      </w:r>
      <w:r w:rsidR="002957CE">
        <w:rPr>
          <w:rStyle w:val="c1"/>
          <w:rFonts w:ascii="Consolas" w:hAnsi="Consolas"/>
          <w:i/>
          <w:iCs/>
          <w:color w:val="008000"/>
          <w:spacing w:val="4"/>
          <w:sz w:val="20"/>
          <w:szCs w:val="20"/>
        </w:rPr>
        <w:tab/>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sidR="002957CE">
        <w:rPr>
          <w:rStyle w:val="kt"/>
          <w:rFonts w:ascii="Consolas" w:hAnsi="Consolas"/>
          <w:color w:val="2B91AF"/>
          <w:spacing w:val="4"/>
          <w:sz w:val="20"/>
          <w:szCs w:val="20"/>
        </w:rPr>
        <w:t>void</w:t>
      </w:r>
      <w:proofErr w:type="gramEnd"/>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Process</w:t>
      </w:r>
      <w:r w:rsidR="002957CE">
        <w:rPr>
          <w:rStyle w:val="p"/>
          <w:rFonts w:ascii="Consolas" w:hAnsi="Consolas"/>
          <w:color w:val="000000"/>
          <w:spacing w:val="4"/>
          <w:sz w:val="20"/>
          <w:szCs w:val="20"/>
        </w:rPr>
        <w:t>(</w:t>
      </w:r>
      <w:r w:rsidR="002957CE">
        <w:rPr>
          <w:rStyle w:val="n"/>
          <w:rFonts w:ascii="Consolas" w:hAnsi="Consolas"/>
          <w:color w:val="000000"/>
          <w:spacing w:val="4"/>
          <w:sz w:val="20"/>
          <w:szCs w:val="20"/>
        </w:rPr>
        <w:t>Tuple</w:t>
      </w:r>
      <w:r w:rsidR="002957CE">
        <w:rPr>
          <w:rFonts w:ascii="Consolas" w:hAnsi="Consolas"/>
          <w:color w:val="000000"/>
          <w:spacing w:val="4"/>
          <w:sz w:val="20"/>
          <w:szCs w:val="20"/>
        </w:rPr>
        <w:t xml:space="preserve"> </w:t>
      </w:r>
      <w:r w:rsidR="002957CE">
        <w:rPr>
          <w:rStyle w:val="o"/>
          <w:rFonts w:ascii="Consolas" w:hAnsi="Consolas"/>
          <w:color w:val="666666"/>
          <w:spacing w:val="4"/>
          <w:sz w:val="20"/>
          <w:szCs w:val="20"/>
        </w:rPr>
        <w:t>&amp;</w:t>
      </w:r>
      <w:r w:rsidR="002957CE">
        <w:rPr>
          <w:rStyle w:val="n"/>
          <w:rFonts w:ascii="Consolas" w:hAnsi="Consolas"/>
          <w:color w:val="000000"/>
          <w:spacing w:val="4"/>
          <w:sz w:val="20"/>
          <w:szCs w:val="20"/>
        </w:rPr>
        <w:t>tuple</w:t>
      </w:r>
      <w:r w:rsidR="002957CE">
        <w:rPr>
          <w:rStyle w:val="p"/>
          <w:rFonts w:ascii="Consolas" w:hAnsi="Consolas"/>
          <w:color w:val="000000"/>
          <w:spacing w:val="4"/>
          <w:sz w:val="20"/>
          <w:szCs w:val="20"/>
        </w:rPr>
        <w:t>)</w:t>
      </w:r>
      <w:r w:rsidR="003605ED">
        <w:rPr>
          <w:rFonts w:ascii="Consolas" w:hAnsi="Consolas" w:hint="eastAsia"/>
          <w:color w:val="000000"/>
          <w:spacing w:val="4"/>
          <w:sz w:val="20"/>
          <w:szCs w:val="20"/>
        </w:rPr>
        <w:t xml:space="preserve"> </w:t>
      </w:r>
      <w:r w:rsidR="002957CE">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2957CE" w:rsidRPr="00E66A24" w:rsidRDefault="002957CE" w:rsidP="00E66A2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fmat</w:t>
      </w:r>
      <w:proofErr w:type="gramEnd"/>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u32</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t"/>
          <w:rFonts w:ascii="Consolas" w:hAnsi="Consolas"/>
          <w:color w:val="2B91AF"/>
          <w:spacing w:val="4"/>
          <w:sz w:val="20"/>
          <w:szCs w:val="20"/>
        </w:rPr>
        <w:t>float</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2957CE" w:rsidRPr="006F3DEF" w:rsidRDefault="002957CE" w:rsidP="006F3DE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pretrea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fmat</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2957CE" w:rsidRDefault="002957CE" w:rsidP="0060700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proofErr w:type="gramEnd"/>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Pr>
          <w:rStyle w:val="n"/>
          <w:rFonts w:ascii="Consolas" w:hAnsi="Consolas"/>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xyz</w:t>
      </w:r>
      <w:r w:rsidR="00607002">
        <w:rPr>
          <w:rStyle w:val="n"/>
          <w:rFonts w:ascii="Consolas" w:hAnsi="Consolas"/>
          <w:color w:val="000000"/>
          <w:spacing w:val="4"/>
          <w:sz w:val="20"/>
          <w:szCs w:val="20"/>
        </w:rPr>
        <w:t>)</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proofErr w:type="gramStart"/>
      <w:r>
        <w:rPr>
          <w:rStyle w:val="nf"/>
          <w:rFonts w:ascii="Consolas" w:hAnsi="Consolas"/>
          <w:color w:val="06287E"/>
          <w:spacing w:val="4"/>
          <w:sz w:val="20"/>
          <w:szCs w:val="20"/>
        </w:rPr>
        <w:t>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Style w:val="p"/>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Emi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t</w:t>
      </w:r>
      <w:r>
        <w:rPr>
          <w:rStyle w:val="p"/>
          <w:rFonts w:ascii="Consolas" w:hAnsi="Consolas"/>
          <w:color w:val="000000"/>
          <w:spacing w:val="4"/>
          <w:sz w:val="20"/>
          <w:szCs w:val="20"/>
        </w:rPr>
        <w:t>);</w:t>
      </w:r>
    </w:p>
    <w:p w:rsidR="00A2203B" w:rsidRDefault="00A2203B"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r>
        <w:rPr>
          <w:rStyle w:val="p"/>
          <w:rFonts w:ascii="Consolas" w:hAnsi="Consolas"/>
          <w:color w:val="000000"/>
          <w:spacing w:val="4"/>
          <w:sz w:val="20"/>
          <w:szCs w:val="20"/>
        </w:rPr>
        <w:t>}</w:t>
      </w:r>
      <w:r w:rsidR="00A2203B">
        <w:rPr>
          <w:rStyle w:val="p"/>
          <w:rFonts w:ascii="Consolas" w:hAnsi="Consolas" w:hint="eastAsia"/>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027524">
        <w:rPr>
          <w:rFonts w:ascii="Consolas" w:hAnsi="Consolas" w:cs="宋体"/>
          <w:b/>
          <w:bCs/>
          <w:color w:val="0000FF"/>
          <w:spacing w:val="4"/>
          <w:kern w:val="0"/>
          <w:sz w:val="20"/>
          <w:szCs w:val="20"/>
        </w:rPr>
        <w:t>class</w:t>
      </w:r>
      <w:proofErr w:type="gramEnd"/>
      <w:r w:rsidRPr="00027524">
        <w:rPr>
          <w:rFonts w:ascii="Consolas" w:hAnsi="Consolas" w:cs="宋体"/>
          <w:color w:val="000000"/>
          <w:spacing w:val="4"/>
          <w:kern w:val="0"/>
          <w:sz w:val="20"/>
          <w:szCs w:val="20"/>
        </w:rPr>
        <w:t xml:space="preserve"> </w:t>
      </w:r>
      <w:r w:rsidRPr="00027524">
        <w:rPr>
          <w:rFonts w:ascii="Consolas" w:hAnsi="Consolas" w:cs="宋体"/>
          <w:b/>
          <w:bCs/>
          <w:color w:val="2B91AF"/>
          <w:spacing w:val="4"/>
          <w:kern w:val="0"/>
          <w:sz w:val="20"/>
          <w:szCs w:val="20"/>
        </w:rPr>
        <w:t>CutSTBolt</w:t>
      </w:r>
      <w:r w:rsidRPr="00027524">
        <w:rPr>
          <w:rFonts w:ascii="Consolas" w:hAnsi="Consolas" w:cs="宋体"/>
          <w:color w:val="000000"/>
          <w:spacing w:val="4"/>
          <w:kern w:val="0"/>
          <w:sz w:val="20"/>
          <w:szCs w:val="20"/>
        </w:rPr>
        <w:t xml:space="preserv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b/>
          <w:bCs/>
          <w:color w:val="0000FF"/>
          <w:spacing w:val="4"/>
          <w:kern w:val="0"/>
          <w:sz w:val="20"/>
          <w:szCs w:val="20"/>
        </w:rPr>
        <w:t>public</w:t>
      </w:r>
      <w:r w:rsidRPr="00027524">
        <w:rPr>
          <w:rFonts w:ascii="Consolas" w:hAnsi="Consolas" w:cs="宋体"/>
          <w:color w:val="000000"/>
          <w:spacing w:val="4"/>
          <w:kern w:val="0"/>
          <w:sz w:val="20"/>
          <w:szCs w:val="20"/>
        </w:rPr>
        <w:t xml:space="preserve"> Bolt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027524">
        <w:rPr>
          <w:rFonts w:ascii="Consolas" w:hAnsi="Consolas" w:cs="宋体"/>
          <w:b/>
          <w:bCs/>
          <w:color w:val="0000FF"/>
          <w:spacing w:val="4"/>
          <w:kern w:val="0"/>
          <w:sz w:val="20"/>
          <w:szCs w:val="20"/>
        </w:rPr>
        <w:t>public</w:t>
      </w:r>
      <w:proofErr w:type="gramEnd"/>
      <w:r w:rsidRPr="00027524">
        <w:rPr>
          <w:rFonts w:ascii="Consolas" w:hAnsi="Consolas" w:cs="宋体"/>
          <w:color w:val="666666"/>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初始化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proofErr w:type="gramStart"/>
      <w:r w:rsidRPr="00027524">
        <w:rPr>
          <w:rFonts w:ascii="Consolas" w:hAnsi="Consolas" w:cs="宋体"/>
          <w:color w:val="2B91AF"/>
          <w:spacing w:val="4"/>
          <w:kern w:val="0"/>
          <w:sz w:val="20"/>
          <w:szCs w:val="20"/>
        </w:rPr>
        <w:t>void</w:t>
      </w:r>
      <w:proofErr w:type="gramEnd"/>
      <w:r w:rsidRPr="00027524">
        <w:rPr>
          <w:rFonts w:ascii="Consolas" w:hAnsi="Consolas" w:cs="宋体"/>
          <w:color w:val="000000"/>
          <w:spacing w:val="4"/>
          <w:kern w:val="0"/>
          <w:sz w:val="20"/>
          <w:szCs w:val="20"/>
        </w:rPr>
        <w:t xml:space="preserve"> Initialize(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f, 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text) {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逻辑处理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proofErr w:type="gramStart"/>
      <w:r w:rsidRPr="00027524">
        <w:rPr>
          <w:rFonts w:ascii="Consolas" w:hAnsi="Consolas" w:cs="宋体"/>
          <w:color w:val="2B91AF"/>
          <w:spacing w:val="4"/>
          <w:kern w:val="0"/>
          <w:sz w:val="20"/>
          <w:szCs w:val="20"/>
        </w:rPr>
        <w:t>void</w:t>
      </w:r>
      <w:proofErr w:type="gramEnd"/>
      <w:r w:rsidRPr="00027524">
        <w:rPr>
          <w:rFonts w:ascii="Consolas" w:hAnsi="Consolas" w:cs="宋体"/>
          <w:color w:val="000000"/>
          <w:spacing w:val="4"/>
          <w:kern w:val="0"/>
          <w:sz w:val="20"/>
          <w:szCs w:val="20"/>
        </w:rPr>
        <w:t xml:space="preserve"> Process(Tuple </w:t>
      </w:r>
      <w:r w:rsidRPr="00027524">
        <w:rPr>
          <w:rFonts w:ascii="Consolas" w:hAnsi="Consolas" w:cs="宋体"/>
          <w:color w:val="666666"/>
          <w:spacing w:val="4"/>
          <w:kern w:val="0"/>
          <w:sz w:val="20"/>
          <w:szCs w:val="20"/>
        </w:rPr>
        <w:t>&amp;</w:t>
      </w:r>
      <w:r w:rsidRPr="00027524">
        <w:rPr>
          <w:rFonts w:ascii="Consolas" w:hAnsi="Consolas" w:cs="宋体"/>
          <w:color w:val="000000"/>
          <w:spacing w:val="4"/>
          <w:kern w:val="0"/>
          <w:sz w:val="20"/>
          <w:szCs w:val="20"/>
        </w:rPr>
        <w:t>tupl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读取输入数据</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string</w:t>
      </w:r>
      <w:proofErr w:type="gramEnd"/>
      <w:r w:rsidRPr="00027524">
        <w:rPr>
          <w:rFonts w:ascii="Consolas" w:hAnsi="Consolas" w:cs="宋体"/>
          <w:color w:val="000000"/>
          <w:spacing w:val="4"/>
          <w:kern w:val="0"/>
          <w:sz w:val="20"/>
          <w:szCs w:val="20"/>
        </w:rPr>
        <w:t xml:space="preserve"> filenam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u32</w:t>
      </w:r>
      <w:proofErr w:type="gramEnd"/>
      <w:r w:rsidRPr="00027524">
        <w:rPr>
          <w:rFonts w:ascii="Consolas" w:hAnsi="Consolas" w:cs="宋体"/>
          <w:color w:val="000000"/>
          <w:spacing w:val="4"/>
          <w:kern w:val="0"/>
          <w:sz w:val="20"/>
          <w:szCs w:val="20"/>
        </w:rPr>
        <w:t xml:space="preserve"> sfreq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1</w:t>
      </w:r>
      <w:r w:rsidRPr="00027524">
        <w:rPr>
          <w:rFonts w:ascii="Consolas" w:hAnsi="Consolas" w:cs="宋体"/>
          <w:color w:val="000000"/>
          <w:spacing w:val="4"/>
          <w:kern w:val="0"/>
          <w:sz w:val="20"/>
          <w:szCs w:val="20"/>
        </w:rPr>
        <w:t>].asUI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string</w:t>
      </w:r>
      <w:proofErr w:type="gramEnd"/>
      <w:r w:rsidRPr="00027524">
        <w:rPr>
          <w:rFonts w:ascii="Consolas" w:hAnsi="Consolas" w:cs="宋体"/>
          <w:color w:val="000000"/>
          <w:spacing w:val="4"/>
          <w:kern w:val="0"/>
          <w:sz w:val="20"/>
          <w:szCs w:val="20"/>
        </w:rPr>
        <w:t xml:space="preserve"> xyz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2</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截取</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段</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urowvec</w:t>
      </w:r>
      <w:proofErr w:type="gramEnd"/>
      <w:r w:rsidRPr="00027524">
        <w:rPr>
          <w:rFonts w:ascii="Consolas" w:hAnsi="Consolas" w:cs="宋体"/>
          <w:color w:val="000000"/>
          <w:spacing w:val="4"/>
          <w:kern w:val="0"/>
          <w:sz w:val="20"/>
          <w:szCs w:val="20"/>
        </w:rPr>
        <w:t xml:space="preserve"> J, K;</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2B91AF"/>
          <w:spacing w:val="4"/>
          <w:kern w:val="0"/>
          <w:sz w:val="20"/>
          <w:szCs w:val="20"/>
        </w:rPr>
        <w:t>bool</w:t>
      </w:r>
      <w:proofErr w:type="gramEnd"/>
      <w:r w:rsidRPr="00027524">
        <w:rPr>
          <w:rFonts w:ascii="Consolas" w:hAnsi="Consolas" w:cs="宋体"/>
          <w:color w:val="000000"/>
          <w:spacing w:val="4"/>
          <w:kern w:val="0"/>
          <w:sz w:val="20"/>
          <w:szCs w:val="20"/>
        </w:rPr>
        <w:t xml:space="preserve"> flag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color w:val="007020"/>
          <w:spacing w:val="4"/>
          <w:kern w:val="0"/>
          <w:sz w:val="20"/>
          <w:szCs w:val="20"/>
        </w:rPr>
        <w:t>false</w:t>
      </w:r>
      <w:r w:rsidRPr="00027524">
        <w:rPr>
          <w:rFonts w:ascii="Consolas" w:hAnsi="Consolas" w:cs="宋体"/>
          <w:color w:val="000000"/>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u32 STT_coun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proofErr w:type="gramStart"/>
      <w:r w:rsidRPr="00027524">
        <w:rPr>
          <w:rFonts w:ascii="Consolas" w:hAnsi="Consolas" w:cs="宋体"/>
          <w:color w:val="000000"/>
          <w:spacing w:val="4"/>
          <w:kern w:val="0"/>
          <w:sz w:val="20"/>
          <w:szCs w:val="20"/>
        </w:rPr>
        <w:t>cutST(</w:t>
      </w:r>
      <w:proofErr w:type="gramEnd"/>
      <w:r w:rsidRPr="00027524">
        <w:rPr>
          <w:rFonts w:ascii="Consolas" w:hAnsi="Consolas" w:cs="宋体"/>
          <w:color w:val="000000"/>
          <w:spacing w:val="4"/>
          <w:kern w:val="0"/>
          <w:sz w:val="20"/>
          <w:szCs w:val="20"/>
        </w:rPr>
        <w:t>xyz.col(</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t(),sfreq,J,K,fla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拼接</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环</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fmat</w:t>
      </w:r>
      <w:proofErr w:type="gramEnd"/>
      <w:r w:rsidRPr="00027524">
        <w:rPr>
          <w:rFonts w:ascii="Consolas" w:hAnsi="Consolas" w:cs="宋体"/>
          <w:color w:val="000000"/>
          <w:spacing w:val="4"/>
          <w:kern w:val="0"/>
          <w:sz w:val="20"/>
          <w:szCs w:val="20"/>
        </w:rPr>
        <w:t xml:space="preserve"> x_st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merge_xstt(xyz, J, K, STT_cou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构造输出的</w:t>
      </w:r>
      <w:r w:rsidRPr="00027524">
        <w:rPr>
          <w:rFonts w:ascii="Consolas" w:hAnsi="Consolas" w:cs="宋体"/>
          <w:i/>
          <w:iCs/>
          <w:color w:val="008000"/>
          <w:spacing w:val="4"/>
          <w:kern w:val="0"/>
          <w:sz w:val="20"/>
          <w:szCs w:val="20"/>
        </w:rPr>
        <w:t>Tuple</w:t>
      </w:r>
    </w:p>
    <w:p w:rsidR="00027524" w:rsidRDefault="00027524" w:rsidP="0060700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00607002">
        <w:rPr>
          <w:rStyle w:val="n"/>
          <w:rFonts w:ascii="Consolas" w:hAnsi="Consolas"/>
          <w:color w:val="000000"/>
          <w:spacing w:val="4"/>
          <w:sz w:val="20"/>
          <w:szCs w:val="20"/>
        </w:rPr>
        <w:t>Json</w:t>
      </w:r>
      <w:r w:rsidR="00607002">
        <w:rPr>
          <w:rStyle w:val="o"/>
          <w:rFonts w:ascii="Consolas" w:hAnsi="Consolas"/>
          <w:color w:val="666666"/>
          <w:spacing w:val="4"/>
          <w:sz w:val="20"/>
          <w:szCs w:val="20"/>
        </w:rPr>
        <w:t>::</w:t>
      </w:r>
      <w:r w:rsidR="00607002">
        <w:rPr>
          <w:rStyle w:val="n"/>
          <w:rFonts w:ascii="Consolas" w:hAnsi="Consolas"/>
          <w:color w:val="000000"/>
          <w:spacing w:val="4"/>
          <w:sz w:val="20"/>
          <w:szCs w:val="20"/>
        </w:rPr>
        <w:t>Value</w:t>
      </w:r>
      <w:r w:rsidR="00607002">
        <w:rPr>
          <w:rFonts w:ascii="Consolas" w:hAnsi="Consolas"/>
          <w:color w:val="000000"/>
          <w:spacing w:val="4"/>
          <w:sz w:val="20"/>
          <w:szCs w:val="20"/>
        </w:rPr>
        <w:t xml:space="preserve"> </w:t>
      </w:r>
      <w:proofErr w:type="gramStart"/>
      <w:r w:rsidR="00607002">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proofErr w:type="gramEnd"/>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sidRPr="00607002">
        <w:rPr>
          <w:rStyle w:val="n"/>
          <w:rFonts w:ascii="Consolas" w:hAnsi="Consolas"/>
          <w:color w:val="000000"/>
          <w:spacing w:val="4"/>
          <w:sz w:val="20"/>
          <w:szCs w:val="20"/>
        </w:rPr>
        <w:t xml:space="preserve"> </w:t>
      </w:r>
      <w:r w:rsidR="00607002" w:rsidRPr="00027524">
        <w:rPr>
          <w:rFonts w:ascii="Consolas" w:hAnsi="Consolas" w:cs="宋体"/>
          <w:color w:val="000000"/>
          <w:spacing w:val="4"/>
          <w:kern w:val="0"/>
          <w:sz w:val="20"/>
          <w:szCs w:val="20"/>
        </w:rPr>
        <w:t>x_stt</w:t>
      </w:r>
      <w:r w:rsidR="00607002">
        <w:rPr>
          <w:rStyle w:val="n"/>
          <w:rFonts w:ascii="Consolas" w:hAnsi="Consolas"/>
          <w:color w:val="000000"/>
          <w:spacing w:val="4"/>
          <w:sz w:val="20"/>
          <w:szCs w:val="20"/>
        </w:rPr>
        <w:t>)</w:t>
      </w:r>
      <w:r w:rsidR="00607002">
        <w:rPr>
          <w:rStyle w:val="p"/>
          <w:rFonts w:ascii="Consolas" w:hAnsi="Consolas"/>
          <w:color w:val="000000"/>
          <w:spacing w:val="4"/>
          <w:sz w:val="20"/>
          <w:szCs w:val="20"/>
        </w:rPr>
        <w:t>;</w:t>
      </w:r>
    </w:p>
    <w:p w:rsidR="00D06D73" w:rsidRPr="00027524" w:rsidRDefault="00D06D73" w:rsidP="00D06D7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hint="eastAsia"/>
          <w:color w:val="000000"/>
          <w:spacing w:val="4"/>
          <w:kern w:val="0"/>
          <w:sz w:val="20"/>
          <w:szCs w:val="20"/>
        </w:rPr>
      </w:pPr>
      <w:r w:rsidRPr="00027524">
        <w:rPr>
          <w:rFonts w:ascii="Consolas" w:hAnsi="Consolas" w:cs="宋体"/>
          <w:color w:val="000000"/>
          <w:spacing w:val="4"/>
          <w:kern w:val="0"/>
          <w:sz w:val="20"/>
          <w:szCs w:val="20"/>
        </w:rPr>
        <w:t xml:space="preserve">Tuple </w:t>
      </w:r>
      <w:proofErr w:type="gramStart"/>
      <w:r w:rsidRPr="00027524">
        <w:rPr>
          <w:rFonts w:ascii="Consolas" w:hAnsi="Consolas" w:cs="宋体"/>
          <w:color w:val="06287E"/>
          <w:spacing w:val="4"/>
          <w:kern w:val="0"/>
          <w:sz w:val="20"/>
          <w:szCs w:val="20"/>
        </w:rPr>
        <w:t>t</w:t>
      </w:r>
      <w:r w:rsidRPr="00027524">
        <w:rPr>
          <w:rFonts w:ascii="Consolas" w:hAnsi="Consolas" w:cs="宋体"/>
          <w:color w:val="000000"/>
          <w:spacing w:val="4"/>
          <w:kern w:val="0"/>
          <w:sz w:val="20"/>
          <w:szCs w:val="20"/>
        </w:rPr>
        <w:t>(</w:t>
      </w:r>
      <w:proofErr w:type="gramEnd"/>
      <w:r w:rsidRPr="00027524">
        <w:rPr>
          <w:rFonts w:ascii="Consolas" w:hAnsi="Consolas" w:cs="宋体"/>
          <w:color w:val="000000"/>
          <w:spacing w:val="4"/>
          <w:kern w:val="0"/>
          <w:sz w:val="20"/>
          <w:szCs w:val="20"/>
        </w:rPr>
        <w:t>resul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lastRenderedPageBreak/>
        <w:t xml:space="preserve">       </w:t>
      </w:r>
      <w:r>
        <w:rPr>
          <w:rFonts w:ascii="Consolas" w:hAnsi="Consolas" w:cs="宋体"/>
          <w:color w:val="000000"/>
          <w:spacing w:val="4"/>
          <w:kern w:val="0"/>
          <w:sz w:val="20"/>
          <w:szCs w:val="20"/>
        </w:rPr>
        <w:t xml:space="preserve">        </w:t>
      </w:r>
      <w:r w:rsidRPr="00027524">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将</w:t>
      </w:r>
      <w:r w:rsidRPr="00027524">
        <w:rPr>
          <w:rFonts w:ascii="Consolas" w:hAnsi="Consolas" w:cs="宋体"/>
          <w:i/>
          <w:iCs/>
          <w:color w:val="008000"/>
          <w:spacing w:val="4"/>
          <w:kern w:val="0"/>
          <w:sz w:val="20"/>
          <w:szCs w:val="20"/>
        </w:rPr>
        <w:t>Tuple</w:t>
      </w:r>
      <w:r w:rsidRPr="00027524">
        <w:rPr>
          <w:rFonts w:ascii="Consolas" w:hAnsi="Consolas" w:cs="宋体"/>
          <w:i/>
          <w:iCs/>
          <w:color w:val="008000"/>
          <w:spacing w:val="4"/>
          <w:kern w:val="0"/>
          <w:sz w:val="20"/>
          <w:szCs w:val="20"/>
        </w:rPr>
        <w:t>提交到下游节点</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proofErr w:type="gramStart"/>
      <w:r w:rsidRPr="00027524">
        <w:rPr>
          <w:rFonts w:ascii="Consolas" w:hAnsi="Consolas" w:cs="宋体"/>
          <w:color w:val="000000"/>
          <w:spacing w:val="4"/>
          <w:kern w:val="0"/>
          <w:sz w:val="20"/>
          <w:szCs w:val="20"/>
        </w:rPr>
        <w:t>Emit(</w:t>
      </w:r>
      <w:proofErr w:type="gramEnd"/>
      <w:r w:rsidRPr="00027524">
        <w:rPr>
          <w:rFonts w:ascii="Consolas" w:hAnsi="Consolas" w:cs="宋体"/>
          <w:color w:val="000000"/>
          <w:spacing w:val="4"/>
          <w:kern w:val="0"/>
          <w:sz w:val="20"/>
          <w:szCs w:val="20"/>
        </w:rPr>
        <w:t>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w:t>
      </w:r>
    </w:p>
    <w:p w:rsidR="00027524" w:rsidRDefault="00956F06" w:rsidP="001E1642">
      <w:pPr>
        <w:ind w:firstLine="480"/>
      </w:pPr>
      <w:r>
        <w:rPr>
          <w:rFonts w:hint="eastAsia"/>
        </w:rPr>
        <w:t>LearnBolt</w:t>
      </w:r>
      <w:proofErr w:type="gramStart"/>
      <w:r>
        <w:rPr>
          <w:rFonts w:hint="eastAsia"/>
        </w:rPr>
        <w:t>类实现</w:t>
      </w:r>
      <w:proofErr w:type="gramEnd"/>
      <w:r>
        <w:rPr>
          <w:rFonts w:hint="eastAsia"/>
        </w:rPr>
        <w:t>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w:t>
      </w:r>
      <w:proofErr w:type="gramStart"/>
      <w:r w:rsidR="001624B5">
        <w:rPr>
          <w:rFonts w:hint="eastAsia"/>
        </w:rPr>
        <w:t>最</w:t>
      </w:r>
      <w:proofErr w:type="gramEnd"/>
      <w:r w:rsidR="001624B5">
        <w:rPr>
          <w:rFonts w:hint="eastAsia"/>
        </w:rPr>
        <w:t>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3F24D3">
        <w:rPr>
          <w:rFonts w:ascii="Consolas" w:hAnsi="Consolas" w:cs="宋体"/>
          <w:b/>
          <w:bCs/>
          <w:color w:val="0000FF"/>
          <w:spacing w:val="4"/>
          <w:kern w:val="0"/>
          <w:sz w:val="20"/>
          <w:szCs w:val="20"/>
        </w:rPr>
        <w:t>class</w:t>
      </w:r>
      <w:proofErr w:type="gramEnd"/>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b/>
          <w:bCs/>
          <w:color w:val="0000FF"/>
          <w:spacing w:val="4"/>
          <w:kern w:val="0"/>
          <w:sz w:val="20"/>
          <w:szCs w:val="20"/>
        </w:rPr>
        <w:t>public</w:t>
      </w:r>
      <w:proofErr w:type="gramEnd"/>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color w:val="2B91AF"/>
          <w:spacing w:val="4"/>
          <w:kern w:val="0"/>
          <w:sz w:val="20"/>
          <w:szCs w:val="20"/>
        </w:rPr>
        <w:t>void</w:t>
      </w:r>
      <w:proofErr w:type="gramEnd"/>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color w:val="2B91AF"/>
          <w:spacing w:val="4"/>
          <w:kern w:val="0"/>
          <w:sz w:val="20"/>
          <w:szCs w:val="20"/>
        </w:rPr>
        <w:t>void</w:t>
      </w:r>
      <w:proofErr w:type="gramEnd"/>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string</w:t>
      </w:r>
      <w:proofErr w:type="gramEnd"/>
      <w:r w:rsidRPr="003F24D3">
        <w:rPr>
          <w:rFonts w:ascii="Consolas" w:hAnsi="Consolas" w:cs="宋体"/>
          <w:color w:val="000000"/>
          <w:spacing w:val="4"/>
          <w:kern w:val="0"/>
          <w:sz w:val="20"/>
          <w:szCs w:val="20"/>
        </w:rPr>
        <w:t xml:space="preserve">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u32</w:t>
      </w:r>
      <w:proofErr w:type="gramEnd"/>
      <w:r w:rsidRPr="003F24D3">
        <w:rPr>
          <w:rFonts w:ascii="Consolas" w:hAnsi="Consolas" w:cs="宋体"/>
          <w:color w:val="000000"/>
          <w:spacing w:val="4"/>
          <w:kern w:val="0"/>
          <w:sz w:val="20"/>
          <w:szCs w:val="20"/>
        </w:rPr>
        <w:t xml:space="preserve">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proofErr w:type="gramStart"/>
      <w:r w:rsidRPr="003F24D3">
        <w:rPr>
          <w:rFonts w:ascii="Consolas" w:hAnsi="Consolas" w:cs="宋体"/>
          <w:color w:val="000000"/>
          <w:spacing w:val="4"/>
          <w:kern w:val="0"/>
          <w:sz w:val="20"/>
          <w:szCs w:val="20"/>
        </w:rPr>
        <w:t>tuple.GetValues(</w:t>
      </w:r>
      <w:proofErr w:type="gramEnd"/>
      <w:r w:rsidRPr="003F24D3">
        <w:rPr>
          <w:rFonts w:ascii="Consolas" w:hAnsi="Consolas" w:cs="宋体"/>
          <w:color w:val="000000"/>
          <w:spacing w:val="4"/>
          <w:kern w:val="0"/>
          <w:sz w:val="20"/>
          <w:szCs w:val="20"/>
        </w:rPr>
        <w:t>)[</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proofErr w:type="gramStart"/>
      <w:r w:rsidRPr="003F24D3">
        <w:rPr>
          <w:rFonts w:ascii="Consolas" w:hAnsi="Consolas" w:cs="宋体"/>
          <w:i/>
          <w:iCs/>
          <w:color w:val="008000"/>
          <w:spacing w:val="4"/>
          <w:kern w:val="0"/>
          <w:sz w:val="20"/>
          <w:szCs w:val="20"/>
        </w:rPr>
        <w:t>环学习</w:t>
      </w:r>
      <w:proofErr w:type="gramEnd"/>
      <w:r w:rsidRPr="003F24D3">
        <w:rPr>
          <w:rFonts w:ascii="Consolas" w:hAnsi="Consolas" w:cs="宋体"/>
          <w:i/>
          <w:iCs/>
          <w:color w:val="008000"/>
          <w:spacing w:val="4"/>
          <w:kern w:val="0"/>
          <w:sz w:val="20"/>
          <w:szCs w:val="20"/>
        </w:rPr>
        <w:t>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fmat</w:t>
      </w:r>
      <w:proofErr w:type="gramEnd"/>
      <w:r w:rsidRPr="003F24D3">
        <w:rPr>
          <w:rFonts w:ascii="Consolas" w:hAnsi="Consolas" w:cs="宋体"/>
          <w:color w:val="000000"/>
          <w:spacing w:val="4"/>
          <w:kern w:val="0"/>
          <w:sz w:val="20"/>
          <w:szCs w:val="20"/>
        </w:rPr>
        <w:t xml:space="preserv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w:t>
      </w:r>
      <w:proofErr w:type="gramStart"/>
      <w:r w:rsidRPr="003F24D3">
        <w:rPr>
          <w:rFonts w:ascii="Consolas" w:hAnsi="Consolas" w:cs="宋体"/>
          <w:color w:val="000000"/>
          <w:spacing w:val="4"/>
          <w:kern w:val="0"/>
          <w:sz w:val="20"/>
          <w:szCs w:val="20"/>
        </w:rPr>
        <w:t>result(</w:t>
      </w:r>
      <w:proofErr w:type="gramEnd"/>
      <w:r w:rsidRPr="003F24D3">
        <w:rPr>
          <w:rFonts w:ascii="Consolas" w:hAnsi="Consolas" w:cs="宋体"/>
          <w:color w:val="000000"/>
          <w:spacing w:val="4"/>
          <w:kern w:val="0"/>
          <w:sz w:val="20"/>
          <w:szCs w:val="20"/>
        </w:rPr>
        <w:t xml:space="preserve">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proofErr w:type="gramStart"/>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w:t>
      </w:r>
      <w:proofErr w:type="gramEnd"/>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Emit(</w:t>
      </w:r>
      <w:proofErr w:type="gramEnd"/>
      <w:r w:rsidRPr="003F24D3">
        <w:rPr>
          <w:rFonts w:ascii="Consolas" w:hAnsi="Consolas" w:cs="宋体"/>
          <w:color w:val="000000"/>
          <w:spacing w:val="4"/>
          <w:kern w:val="0"/>
          <w:sz w:val="20"/>
          <w:szCs w:val="20"/>
        </w:rPr>
        <w: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proofErr w:type="gramEnd"/>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proofErr w:type="gramStart"/>
      <w:r w:rsidRPr="0061621D">
        <w:rPr>
          <w:rFonts w:ascii="Consolas" w:hAnsi="Consolas" w:cs="宋体"/>
          <w:color w:val="000000"/>
          <w:spacing w:val="4"/>
          <w:kern w:val="0"/>
          <w:sz w:val="20"/>
          <w:szCs w:val="20"/>
        </w:rPr>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proofErr w:type="gramEnd"/>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E6355F" w:rsidRDefault="00E6355F" w:rsidP="00E6355F">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proofErr w:type="gramStart"/>
      <w:r w:rsidRPr="00017386">
        <w:rPr>
          <w:rFonts w:ascii="Consolas" w:hAnsi="Consolas" w:cs="宋体"/>
          <w:b/>
          <w:bCs/>
          <w:color w:val="0000FF"/>
          <w:spacing w:val="4"/>
          <w:kern w:val="0"/>
          <w:sz w:val="20"/>
          <w:szCs w:val="20"/>
        </w:rPr>
        <w:t>public</w:t>
      </w:r>
      <w:proofErr w:type="gramEnd"/>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class</w:t>
      </w:r>
      <w:r w:rsidRPr="00017386">
        <w:rPr>
          <w:rFonts w:ascii="Consolas" w:hAnsi="Consolas" w:cs="宋体"/>
          <w:color w:val="000000"/>
          <w:spacing w:val="4"/>
          <w:kern w:val="0"/>
          <w:sz w:val="20"/>
          <w:szCs w:val="20"/>
        </w:rPr>
        <w:t xml:space="preserve"> </w:t>
      </w:r>
      <w:r w:rsidRPr="00017386">
        <w:rPr>
          <w:rFonts w:ascii="Consolas" w:hAnsi="Consolas" w:cs="宋体"/>
          <w:b/>
          <w:bCs/>
          <w:color w:val="2B91AF"/>
          <w:spacing w:val="4"/>
          <w:kern w:val="0"/>
          <w:sz w:val="20"/>
          <w:szCs w:val="20"/>
        </w:rPr>
        <w:t>ReadRedisSpou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extends</w:t>
      </w:r>
      <w:r w:rsidRPr="00017386">
        <w:rPr>
          <w:rFonts w:ascii="Consolas" w:hAnsi="Consolas" w:cs="宋体"/>
          <w:color w:val="000000"/>
          <w:spacing w:val="4"/>
          <w:kern w:val="0"/>
          <w:sz w:val="20"/>
          <w:szCs w:val="20"/>
        </w:rPr>
        <w:t xml:space="preserve"> BaseRichSpout</w:t>
      </w:r>
      <w:r w:rsidRPr="00017386">
        <w:rPr>
          <w:rFonts w:ascii="Consolas" w:hAnsi="Consolas" w:cs="宋体"/>
          <w:color w:val="666666"/>
          <w:spacing w:val="4"/>
          <w:kern w:val="0"/>
          <w:sz w:val="20"/>
          <w:szCs w:val="20"/>
        </w:rPr>
        <w:t>{</w:t>
      </w:r>
    </w:p>
    <w:p w:rsidR="00017386" w:rsidRDefault="00017386"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color w:val="666666"/>
          <w:spacing w:val="4"/>
          <w:kern w:val="0"/>
          <w:sz w:val="20"/>
          <w:szCs w:val="20"/>
        </w:rPr>
      </w:pPr>
      <w:r w:rsidRPr="00017386">
        <w:rPr>
          <w:rFonts w:ascii="Consolas" w:hAnsi="Consolas" w:cs="宋体"/>
          <w:color w:val="666666"/>
          <w:spacing w:val="4"/>
          <w:kern w:val="0"/>
          <w:sz w:val="20"/>
          <w:szCs w:val="20"/>
        </w:rPr>
        <w:t>...</w:t>
      </w:r>
    </w:p>
    <w:p w:rsidR="00731840" w:rsidRPr="00017386" w:rsidRDefault="00731840"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hint="eastAsia"/>
          <w:color w:val="000000"/>
          <w:spacing w:val="4"/>
          <w:kern w:val="0"/>
          <w:sz w:val="20"/>
          <w:szCs w:val="20"/>
        </w:rPr>
      </w:pPr>
      <w:r>
        <w:rPr>
          <w:rFonts w:ascii="Consolas" w:hAnsi="Consolas" w:cs="宋体"/>
          <w:color w:val="666666"/>
          <w:spacing w:val="4"/>
          <w:kern w:val="0"/>
          <w:sz w:val="20"/>
          <w:szCs w:val="20"/>
        </w:rPr>
        <w:t xml:space="preserve">     </w:t>
      </w:r>
      <w:r w:rsidRPr="00017386">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该函数会一直执行</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proofErr w:type="gramStart"/>
      <w:r w:rsidRPr="00017386">
        <w:rPr>
          <w:rFonts w:ascii="Consolas" w:hAnsi="Consolas" w:cs="宋体"/>
          <w:b/>
          <w:bCs/>
          <w:color w:val="0000FF"/>
          <w:spacing w:val="4"/>
          <w:kern w:val="0"/>
          <w:sz w:val="20"/>
          <w:szCs w:val="20"/>
        </w:rPr>
        <w:t>public</w:t>
      </w:r>
      <w:proofErr w:type="gramEnd"/>
      <w:r w:rsidRPr="00017386">
        <w:rPr>
          <w:rFonts w:ascii="Consolas" w:hAnsi="Consolas" w:cs="宋体"/>
          <w:color w:val="000000"/>
          <w:spacing w:val="4"/>
          <w:kern w:val="0"/>
          <w:sz w:val="20"/>
          <w:szCs w:val="20"/>
        </w:rPr>
        <w:t xml:space="preserve"> </w:t>
      </w:r>
      <w:r w:rsidRPr="00017386">
        <w:rPr>
          <w:rFonts w:ascii="Consolas" w:hAnsi="Consolas" w:cs="宋体"/>
          <w:color w:val="2B91AF"/>
          <w:spacing w:val="4"/>
          <w:kern w:val="0"/>
          <w:sz w:val="20"/>
          <w:szCs w:val="20"/>
        </w:rPr>
        <w:t>void</w:t>
      </w:r>
      <w:r w:rsidRPr="00017386">
        <w:rPr>
          <w:rFonts w:ascii="Consolas" w:hAnsi="Consolas" w:cs="宋体"/>
          <w:color w:val="000000"/>
          <w:spacing w:val="4"/>
          <w:kern w:val="0"/>
          <w:sz w:val="20"/>
          <w:szCs w:val="20"/>
        </w:rPr>
        <w:t xml:space="preserve"> </w:t>
      </w:r>
      <w:r w:rsidRPr="00017386">
        <w:rPr>
          <w:rFonts w:ascii="Consolas" w:hAnsi="Consolas" w:cs="宋体"/>
          <w:color w:val="06287E"/>
          <w:spacing w:val="4"/>
          <w:kern w:val="0"/>
          <w:sz w:val="20"/>
          <w:szCs w:val="20"/>
        </w:rPr>
        <w:t>nextTupl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监听</w:t>
      </w:r>
      <w:r w:rsidRPr="00017386">
        <w:rPr>
          <w:rFonts w:ascii="Consolas" w:hAnsi="Consolas" w:cs="宋体"/>
          <w:i/>
          <w:iCs/>
          <w:color w:val="008000"/>
          <w:spacing w:val="4"/>
          <w:kern w:val="0"/>
          <w:sz w:val="20"/>
          <w:szCs w:val="20"/>
        </w:rPr>
        <w:t>Redis</w:t>
      </w:r>
      <w:r w:rsidRPr="00017386">
        <w:rPr>
          <w:rFonts w:ascii="Consolas" w:hAnsi="Consolas" w:cs="宋体"/>
          <w:i/>
          <w:iCs/>
          <w:color w:val="008000"/>
          <w:spacing w:val="4"/>
          <w:kern w:val="0"/>
          <w:sz w:val="20"/>
          <w:szCs w:val="20"/>
        </w:rPr>
        <w:t>消息中间件</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proofErr w:type="gramStart"/>
      <w:r w:rsidRPr="00017386">
        <w:rPr>
          <w:rFonts w:ascii="Consolas" w:hAnsi="Consolas" w:cs="宋体"/>
          <w:color w:val="000000"/>
          <w:spacing w:val="4"/>
          <w:kern w:val="0"/>
          <w:sz w:val="20"/>
          <w:szCs w:val="20"/>
        </w:rPr>
        <w:t>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lpop</w:t>
      </w:r>
      <w:r w:rsidRPr="00017386">
        <w:rPr>
          <w:rFonts w:ascii="Consolas" w:hAnsi="Consolas" w:cs="宋体"/>
          <w:color w:val="666666"/>
          <w:spacing w:val="4"/>
          <w:kern w:val="0"/>
          <w:sz w:val="20"/>
          <w:szCs w:val="20"/>
        </w:rPr>
        <w:t>(</w:t>
      </w:r>
      <w:proofErr w:type="gramEnd"/>
      <w:r w:rsidRPr="00017386">
        <w:rPr>
          <w:rFonts w:ascii="Consolas" w:hAnsi="Consolas" w:cs="宋体"/>
          <w:color w:val="000000"/>
          <w:spacing w:val="4"/>
          <w:kern w:val="0"/>
          <w:sz w:val="20"/>
          <w:szCs w:val="20"/>
        </w:rPr>
        <w:t>LIST_NAME</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如果没有新的数据则线程休眠</w:t>
      </w:r>
      <w:r w:rsidRPr="00017386">
        <w:rPr>
          <w:rFonts w:ascii="Consolas" w:hAnsi="Consolas" w:cs="宋体"/>
          <w:i/>
          <w:iCs/>
          <w:color w:val="008000"/>
          <w:spacing w:val="4"/>
          <w:kern w:val="0"/>
          <w:sz w:val="20"/>
          <w:szCs w:val="20"/>
        </w:rPr>
        <w:t>50</w:t>
      </w:r>
      <w:r w:rsidRPr="00017386">
        <w:rPr>
          <w:rFonts w:ascii="Consolas" w:hAnsi="Consolas" w:cs="宋体"/>
          <w:i/>
          <w:iCs/>
          <w:color w:val="008000"/>
          <w:spacing w:val="4"/>
          <w:kern w:val="0"/>
          <w:sz w:val="20"/>
          <w:szCs w:val="20"/>
        </w:rPr>
        <w:t>毫秒</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proofErr w:type="gramStart"/>
      <w:r w:rsidRPr="00017386">
        <w:rPr>
          <w:rFonts w:ascii="Consolas" w:hAnsi="Consolas" w:cs="宋体"/>
          <w:b/>
          <w:bCs/>
          <w:color w:val="0000FF"/>
          <w:spacing w:val="4"/>
          <w:kern w:val="0"/>
          <w:sz w:val="20"/>
          <w:szCs w:val="20"/>
        </w:rPr>
        <w:t>if</w:t>
      </w:r>
      <w:proofErr w:type="gramEnd"/>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null</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proofErr w:type="gramStart"/>
      <w:r w:rsidRPr="00017386">
        <w:rPr>
          <w:rFonts w:ascii="Consolas" w:hAnsi="Consolas" w:cs="宋体"/>
          <w:color w:val="000000"/>
          <w:spacing w:val="4"/>
          <w:kern w:val="0"/>
          <w:sz w:val="20"/>
          <w:szCs w:val="20"/>
        </w:rPr>
        <w:t>Util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sleep</w:t>
      </w:r>
      <w:r w:rsidRPr="00017386">
        <w:rPr>
          <w:rFonts w:ascii="Consolas" w:hAnsi="Consolas" w:cs="宋体"/>
          <w:color w:val="666666"/>
          <w:spacing w:val="4"/>
          <w:kern w:val="0"/>
          <w:sz w:val="20"/>
          <w:szCs w:val="20"/>
        </w:rPr>
        <w:t>(</w:t>
      </w:r>
      <w:proofErr w:type="gramEnd"/>
      <w:r w:rsidRPr="00017386">
        <w:rPr>
          <w:rFonts w:ascii="Consolas" w:hAnsi="Consolas" w:cs="宋体"/>
          <w:color w:val="40A070"/>
          <w:spacing w:val="4"/>
          <w:kern w:val="0"/>
          <w:sz w:val="20"/>
          <w:szCs w:val="20"/>
        </w:rPr>
        <w:t>50</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666666"/>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color w:val="000000"/>
          <w:spacing w:val="4"/>
          <w:kern w:val="0"/>
          <w:sz w:val="20"/>
          <w:szCs w:val="20"/>
        </w:rPr>
      </w:pPr>
      <w:r w:rsidRPr="00017386">
        <w:rPr>
          <w:rFonts w:ascii="Consolas" w:hAnsi="Consolas" w:cs="宋体"/>
          <w:i/>
          <w:iCs/>
          <w:color w:val="008000"/>
          <w:spacing w:val="4"/>
          <w:kern w:val="0"/>
          <w:sz w:val="20"/>
          <w:szCs w:val="20"/>
        </w:rPr>
        <w:lastRenderedPageBreak/>
        <w:t>//</w:t>
      </w:r>
      <w:r w:rsidRPr="00017386">
        <w:rPr>
          <w:rFonts w:ascii="Consolas" w:hAnsi="Consolas" w:cs="宋体"/>
          <w:i/>
          <w:iCs/>
          <w:color w:val="008000"/>
          <w:spacing w:val="4"/>
          <w:kern w:val="0"/>
          <w:sz w:val="20"/>
          <w:szCs w:val="20"/>
        </w:rPr>
        <w:t>如果有新的数据则进行如下步骤。</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proofErr w:type="gramStart"/>
      <w:r w:rsidRPr="00017386">
        <w:rPr>
          <w:rFonts w:ascii="Consolas" w:hAnsi="Consolas" w:cs="宋体"/>
          <w:b/>
          <w:bCs/>
          <w:color w:val="0000FF"/>
          <w:spacing w:val="4"/>
          <w:kern w:val="0"/>
          <w:sz w:val="20"/>
          <w:szCs w:val="20"/>
        </w:rPr>
        <w:t>else</w:t>
      </w:r>
      <w:proofErr w:type="gramEnd"/>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取出新的心电数据</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ecgData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proofErr w:type="gramStart"/>
      <w:r w:rsidRPr="00017386">
        <w:rPr>
          <w:rFonts w:ascii="Consolas" w:hAnsi="Consolas" w:cs="宋体"/>
          <w:color w:val="000000"/>
          <w:spacing w:val="4"/>
          <w:kern w:val="0"/>
          <w:sz w:val="20"/>
          <w:szCs w:val="20"/>
        </w:rPr>
        <w:t>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hget</w:t>
      </w:r>
      <w:r w:rsidRPr="00017386">
        <w:rPr>
          <w:rFonts w:ascii="Consolas" w:hAnsi="Consolas" w:cs="宋体"/>
          <w:color w:val="666666"/>
          <w:spacing w:val="4"/>
          <w:kern w:val="0"/>
          <w:sz w:val="20"/>
          <w:szCs w:val="20"/>
        </w:rPr>
        <w:t>(</w:t>
      </w:r>
      <w:proofErr w:type="gramEnd"/>
      <w:r w:rsidRPr="00017386">
        <w:rPr>
          <w:rFonts w:ascii="Consolas" w:hAnsi="Consolas" w:cs="宋体"/>
          <w:color w:val="000000"/>
          <w:spacing w:val="4"/>
          <w:kern w:val="0"/>
          <w:sz w:val="20"/>
          <w:szCs w:val="20"/>
        </w:rPr>
        <w:t>HASH_NAM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testId</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    </w:t>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转换成</w:t>
      </w:r>
      <w:r w:rsidRPr="00017386">
        <w:rPr>
          <w:rFonts w:ascii="Consolas" w:hAnsi="Consolas" w:cs="宋体"/>
          <w:i/>
          <w:iCs/>
          <w:color w:val="008000"/>
          <w:spacing w:val="4"/>
          <w:kern w:val="0"/>
          <w:sz w:val="20"/>
          <w:szCs w:val="20"/>
        </w:rPr>
        <w:t>JSON</w:t>
      </w:r>
      <w:r w:rsidRPr="00017386">
        <w:rPr>
          <w:rFonts w:ascii="Consolas" w:hAnsi="Consolas" w:cs="宋体"/>
          <w:i/>
          <w:iCs/>
          <w:color w:val="008000"/>
          <w:spacing w:val="4"/>
          <w:kern w:val="0"/>
          <w:sz w:val="20"/>
          <w:szCs w:val="20"/>
        </w:rPr>
        <w:t>的数据格式</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proofErr w:type="gramStart"/>
      <w:r w:rsidRPr="00017386">
        <w:rPr>
          <w:rFonts w:ascii="Consolas" w:hAnsi="Consolas" w:cs="宋体"/>
          <w:color w:val="000000"/>
          <w:spacing w:val="4"/>
          <w:kern w:val="0"/>
          <w:sz w:val="20"/>
          <w:szCs w:val="20"/>
        </w:rPr>
        <w:t>ecgData</w:t>
      </w:r>
      <w:proofErr w:type="gramEnd"/>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ConvertOperation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cgJsonToFmat</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ecgData</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已</w:t>
      </w:r>
      <w:r w:rsidRPr="00017386">
        <w:rPr>
          <w:rFonts w:ascii="Consolas" w:hAnsi="Consolas" w:cs="宋体"/>
          <w:i/>
          <w:iCs/>
          <w:color w:val="008000"/>
          <w:spacing w:val="4"/>
          <w:kern w:val="0"/>
          <w:sz w:val="20"/>
          <w:szCs w:val="20"/>
        </w:rPr>
        <w:t>Tuple</w:t>
      </w:r>
      <w:r w:rsidRPr="00017386">
        <w:rPr>
          <w:rFonts w:ascii="Consolas" w:hAnsi="Consolas" w:cs="宋体"/>
          <w:i/>
          <w:iCs/>
          <w:color w:val="008000"/>
          <w:spacing w:val="4"/>
          <w:kern w:val="0"/>
          <w:sz w:val="20"/>
          <w:szCs w:val="20"/>
        </w:rPr>
        <w:t>的形式提交到下游计算节点</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proofErr w:type="gramStart"/>
      <w:r w:rsidRPr="00017386">
        <w:rPr>
          <w:rFonts w:ascii="Consolas" w:hAnsi="Consolas" w:cs="宋体"/>
          <w:color w:val="000000"/>
          <w:spacing w:val="4"/>
          <w:kern w:val="0"/>
          <w:sz w:val="20"/>
          <w:szCs w:val="20"/>
        </w:rPr>
        <w:t>collector</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mit</w:t>
      </w:r>
      <w:r w:rsidRPr="00017386">
        <w:rPr>
          <w:rFonts w:ascii="Consolas" w:hAnsi="Consolas" w:cs="宋体"/>
          <w:color w:val="666666"/>
          <w:spacing w:val="4"/>
          <w:kern w:val="0"/>
          <w:sz w:val="20"/>
          <w:szCs w:val="20"/>
        </w:rPr>
        <w:t>(</w:t>
      </w:r>
      <w:proofErr w:type="gramEnd"/>
      <w:r w:rsidRPr="00017386">
        <w:rPr>
          <w:rFonts w:ascii="Consolas" w:hAnsi="Consolas" w:cs="宋体"/>
          <w:b/>
          <w:bCs/>
          <w:color w:val="0000FF"/>
          <w:spacing w:val="4"/>
          <w:kern w:val="0"/>
          <w:sz w:val="20"/>
          <w:szCs w:val="20"/>
        </w:rPr>
        <w:t>new</w:t>
      </w:r>
      <w:r w:rsidRPr="00017386">
        <w:rPr>
          <w:rFonts w:ascii="Consolas" w:hAnsi="Consolas" w:cs="宋体"/>
          <w:color w:val="000000"/>
          <w:spacing w:val="4"/>
          <w:kern w:val="0"/>
          <w:sz w:val="20"/>
          <w:szCs w:val="20"/>
        </w:rPr>
        <w:t xml:space="preserve"> Values</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testId</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ecgData</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666666"/>
          <w:spacing w:val="4"/>
          <w:kern w:val="0"/>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w:t>
      </w:r>
      <w:proofErr w:type="gramStart"/>
      <w:r w:rsidR="00405996">
        <w:t>供业务层</w:t>
      </w:r>
      <w:proofErr w:type="gramEnd"/>
      <w:r w:rsidR="00405996">
        <w:t>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861F31">
        <w:rPr>
          <w:rFonts w:ascii="Consolas" w:hAnsi="Consolas" w:cs="宋体"/>
          <w:b/>
          <w:bCs/>
          <w:color w:val="0000FF"/>
          <w:spacing w:val="4"/>
          <w:kern w:val="0"/>
          <w:sz w:val="20"/>
          <w:szCs w:val="20"/>
        </w:rPr>
        <w:t>public</w:t>
      </w:r>
      <w:proofErr w:type="gramEnd"/>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proofErr w:type="gramStart"/>
      <w:r w:rsidRPr="00861F31">
        <w:rPr>
          <w:rFonts w:ascii="Consolas" w:hAnsi="Consolas" w:cs="宋体"/>
          <w:b/>
          <w:bCs/>
          <w:color w:val="0000FF"/>
          <w:spacing w:val="4"/>
          <w:kern w:val="0"/>
          <w:sz w:val="20"/>
          <w:szCs w:val="20"/>
        </w:rPr>
        <w:t>public</w:t>
      </w:r>
      <w:proofErr w:type="gramEnd"/>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proofErr w:type="gramEnd"/>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proofErr w:type="gramEnd"/>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cdgData</w:t>
      </w:r>
      <w:proofErr w:type="gramEnd"/>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proofErr w:type="gramStart"/>
      <w:r w:rsidRPr="00861F31">
        <w:rPr>
          <w:rFonts w:ascii="Consolas" w:hAnsi="Consolas" w:cs="宋体"/>
          <w:color w:val="000000"/>
          <w:spacing w:val="4"/>
          <w:kern w:val="0"/>
          <w:sz w:val="20"/>
          <w:szCs w:val="20"/>
        </w:rPr>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proofErr w:type="gramEnd"/>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w:t>
      </w:r>
      <w:proofErr w:type="gramStart"/>
      <w:r w:rsidR="00EF2AEC">
        <w:rPr>
          <w:rFonts w:hint="eastAsia"/>
        </w:rPr>
        <w:t>乱序分组</w:t>
      </w:r>
      <w:proofErr w:type="gramEnd"/>
      <w:r w:rsidR="00EF2AEC">
        <w:rPr>
          <w:rFonts w:hint="eastAsia"/>
        </w:rPr>
        <w:t>拓扑结构的实现较为简单，而且能够对计算节点进行负载均衡，因此</w:t>
      </w:r>
      <w:r w:rsidR="004B32E2">
        <w:rPr>
          <w:rFonts w:hint="eastAsia"/>
        </w:rPr>
        <w:t>本文选取</w:t>
      </w:r>
      <w:proofErr w:type="gramStart"/>
      <w:r w:rsidR="00EC7D39">
        <w:rPr>
          <w:rFonts w:hint="eastAsia"/>
        </w:rPr>
        <w:t>了乱序分组</w:t>
      </w:r>
      <w:proofErr w:type="gramEnd"/>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hint="eastAsia"/>
          <w:color w:val="000000"/>
          <w:spacing w:val="4"/>
          <w:sz w:val="20"/>
          <w:szCs w:val="20"/>
        </w:rPr>
      </w:pPr>
      <w:proofErr w:type="gramStart"/>
      <w:r>
        <w:rPr>
          <w:rStyle w:val="kd"/>
          <w:rFonts w:ascii="Consolas" w:hAnsi="Consolas"/>
          <w:b/>
          <w:bCs/>
          <w:color w:val="0000FF"/>
          <w:spacing w:val="4"/>
          <w:sz w:val="20"/>
          <w:szCs w:val="20"/>
        </w:rPr>
        <w:lastRenderedPageBreak/>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d"/>
          <w:rFonts w:ascii="Consolas" w:hAnsi="Consolas"/>
          <w:b/>
          <w:bCs/>
          <w:color w:val="0000FF"/>
          <w:spacing w:val="4"/>
          <w:sz w:val="20"/>
          <w:szCs w:val="20"/>
        </w:rPr>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TopologyBuilder</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w:t>
      </w:r>
      <w:proofErr w:type="gramStart"/>
      <w:r>
        <w:rPr>
          <w:rStyle w:val="c1"/>
          <w:rFonts w:ascii="Consolas" w:hAnsi="Consolas"/>
          <w:i/>
          <w:iCs/>
          <w:color w:val="008000"/>
          <w:spacing w:val="4"/>
          <w:sz w:val="20"/>
          <w:szCs w:val="20"/>
        </w:rPr>
        <w:t>为乱序分组</w:t>
      </w:r>
      <w:proofErr w:type="gramEnd"/>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LocalCluster</w:t>
      </w:r>
      <w:r>
        <w:rPr>
          <w:rFonts w:ascii="Consolas" w:hAnsi="Consolas"/>
          <w:color w:val="000000"/>
          <w:spacing w:val="4"/>
          <w:sz w:val="20"/>
          <w:szCs w:val="20"/>
        </w:rPr>
        <w:t xml:space="preserve"> </w:t>
      </w:r>
      <w:r>
        <w:rPr>
          <w:rStyle w:val="n"/>
          <w:rFonts w:ascii="Consolas" w:hAnsi="Consolas"/>
          <w:color w:val="000000"/>
          <w:spacing w:val="4"/>
          <w:sz w:val="20"/>
          <w:szCs w:val="20"/>
        </w:rPr>
        <w:t>clust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LocalCluster</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clus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CC0FF4" w:rsidP="00CC0FF4">
      <w:pPr>
        <w:ind w:firstLine="480"/>
        <w:jc w:val="center"/>
      </w:pPr>
      <w:r>
        <w:rPr>
          <w:rFonts w:hint="eastAsia"/>
        </w:rPr>
        <w:pict>
          <v:shape id="_x0000_i1142" type="#_x0000_t75" style="width:363.4pt;height:141.3pt">
            <v:imagedata r:id="rId211" o:title="图4-12"/>
          </v:shape>
        </w:pict>
      </w:r>
    </w:p>
    <w:p w:rsidR="00CC0FF4" w:rsidRDefault="00CC0FF4" w:rsidP="00CC0FF4">
      <w:pPr>
        <w:ind w:firstLine="480"/>
        <w:jc w:val="center"/>
      </w:pPr>
      <w:r>
        <w:t>图</w:t>
      </w:r>
      <w:r>
        <w:rPr>
          <w:rFonts w:hint="eastAsia"/>
        </w:rPr>
        <w:t>4-</w:t>
      </w:r>
      <w:r>
        <w:t xml:space="preserve">12 </w:t>
      </w:r>
      <w:r>
        <w:t>心肌缺血诊断拓扑结构</w:t>
      </w:r>
    </w:p>
    <w:p w:rsidR="00C072AD" w:rsidRDefault="00C072AD" w:rsidP="00C072AD">
      <w:pPr>
        <w:pStyle w:val="a5"/>
        <w:spacing w:before="156" w:after="156"/>
      </w:pPr>
      <w:bookmarkStart w:id="25" w:name="_GoBack"/>
      <w:r>
        <w:rPr>
          <w:rFonts w:hint="eastAsia"/>
        </w:rPr>
        <w:t xml:space="preserve">4.3.5 </w:t>
      </w:r>
      <w:bookmarkEnd w:id="25"/>
      <w:r>
        <w:rPr>
          <w:rFonts w:hint="eastAsia"/>
        </w:rPr>
        <w:t>Storm</w:t>
      </w:r>
      <w:r w:rsidR="00681F4D">
        <w:rPr>
          <w:rFonts w:hint="eastAsia"/>
        </w:rPr>
        <w:t>集群</w:t>
      </w:r>
      <w:r w:rsidR="009D42C4">
        <w:rPr>
          <w:rFonts w:hint="eastAsia"/>
        </w:rPr>
        <w:t>搭建和计算层</w:t>
      </w:r>
      <w:r>
        <w:rPr>
          <w:rFonts w:hint="eastAsia"/>
        </w:rPr>
        <w:t>性能分析</w:t>
      </w:r>
    </w:p>
    <w:p w:rsidR="00227E56" w:rsidRPr="00227E56" w:rsidRDefault="002B522D" w:rsidP="00227E56">
      <w:pPr>
        <w:rPr>
          <w:rFonts w:hint="eastAsia"/>
        </w:rPr>
      </w:pPr>
      <w:r>
        <w:rPr>
          <w:rFonts w:hint="eastAsia"/>
        </w:rPr>
        <w:t xml:space="preserve">    </w:t>
      </w:r>
    </w:p>
    <w:sectPr w:rsidR="00227E56" w:rsidRPr="00227E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00D3" w:rsidRDefault="00C800D3" w:rsidP="002F0A29">
      <w:pPr>
        <w:spacing w:line="240" w:lineRule="auto"/>
      </w:pPr>
      <w:r>
        <w:separator/>
      </w:r>
    </w:p>
  </w:endnote>
  <w:endnote w:type="continuationSeparator" w:id="0">
    <w:p w:rsidR="00C800D3" w:rsidRDefault="00C800D3"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00D3" w:rsidRDefault="00C800D3" w:rsidP="002F0A29">
      <w:pPr>
        <w:spacing w:line="240" w:lineRule="auto"/>
      </w:pPr>
      <w:r>
        <w:separator/>
      </w:r>
    </w:p>
  </w:footnote>
  <w:footnote w:type="continuationSeparator" w:id="0">
    <w:p w:rsidR="00C800D3" w:rsidRDefault="00C800D3"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4778"/>
    <w:rsid w:val="00006290"/>
    <w:rsid w:val="0000669C"/>
    <w:rsid w:val="00007B62"/>
    <w:rsid w:val="00007F92"/>
    <w:rsid w:val="000110D3"/>
    <w:rsid w:val="000129C3"/>
    <w:rsid w:val="000130B6"/>
    <w:rsid w:val="00013718"/>
    <w:rsid w:val="00013B84"/>
    <w:rsid w:val="00013CEE"/>
    <w:rsid w:val="00013F6F"/>
    <w:rsid w:val="00015BA3"/>
    <w:rsid w:val="0001700A"/>
    <w:rsid w:val="00017386"/>
    <w:rsid w:val="00020B62"/>
    <w:rsid w:val="00020EF1"/>
    <w:rsid w:val="00020F24"/>
    <w:rsid w:val="0002153A"/>
    <w:rsid w:val="00021A13"/>
    <w:rsid w:val="00022587"/>
    <w:rsid w:val="00023543"/>
    <w:rsid w:val="00023C2D"/>
    <w:rsid w:val="00027524"/>
    <w:rsid w:val="00030ED2"/>
    <w:rsid w:val="00032560"/>
    <w:rsid w:val="00032E86"/>
    <w:rsid w:val="000359FA"/>
    <w:rsid w:val="0003644D"/>
    <w:rsid w:val="0003663F"/>
    <w:rsid w:val="00036A71"/>
    <w:rsid w:val="00036CD4"/>
    <w:rsid w:val="00036F40"/>
    <w:rsid w:val="000373E5"/>
    <w:rsid w:val="00037D86"/>
    <w:rsid w:val="000408E6"/>
    <w:rsid w:val="00040D53"/>
    <w:rsid w:val="00041EBE"/>
    <w:rsid w:val="000438E9"/>
    <w:rsid w:val="0004620A"/>
    <w:rsid w:val="00050CCC"/>
    <w:rsid w:val="00053613"/>
    <w:rsid w:val="00053DE5"/>
    <w:rsid w:val="00054BC1"/>
    <w:rsid w:val="0005535B"/>
    <w:rsid w:val="00056132"/>
    <w:rsid w:val="00057101"/>
    <w:rsid w:val="00061B9C"/>
    <w:rsid w:val="000646AE"/>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F92"/>
    <w:rsid w:val="00082B8C"/>
    <w:rsid w:val="00082F89"/>
    <w:rsid w:val="00084692"/>
    <w:rsid w:val="00084D0C"/>
    <w:rsid w:val="00085DA4"/>
    <w:rsid w:val="00085E0B"/>
    <w:rsid w:val="00085E4A"/>
    <w:rsid w:val="000906BA"/>
    <w:rsid w:val="00092A7C"/>
    <w:rsid w:val="00094E09"/>
    <w:rsid w:val="00095234"/>
    <w:rsid w:val="0009612F"/>
    <w:rsid w:val="00096EF8"/>
    <w:rsid w:val="00097920"/>
    <w:rsid w:val="000A0100"/>
    <w:rsid w:val="000A1802"/>
    <w:rsid w:val="000A1863"/>
    <w:rsid w:val="000A23A1"/>
    <w:rsid w:val="000A2717"/>
    <w:rsid w:val="000A2D07"/>
    <w:rsid w:val="000A31CA"/>
    <w:rsid w:val="000A3C4C"/>
    <w:rsid w:val="000A50EC"/>
    <w:rsid w:val="000A57B3"/>
    <w:rsid w:val="000A7291"/>
    <w:rsid w:val="000A72F8"/>
    <w:rsid w:val="000A7BE1"/>
    <w:rsid w:val="000B06D0"/>
    <w:rsid w:val="000B1D96"/>
    <w:rsid w:val="000B2CB2"/>
    <w:rsid w:val="000B495F"/>
    <w:rsid w:val="000B5C2E"/>
    <w:rsid w:val="000B6AD9"/>
    <w:rsid w:val="000B71C2"/>
    <w:rsid w:val="000B7EF1"/>
    <w:rsid w:val="000C24A6"/>
    <w:rsid w:val="000C297B"/>
    <w:rsid w:val="000C356E"/>
    <w:rsid w:val="000C3D54"/>
    <w:rsid w:val="000C48A6"/>
    <w:rsid w:val="000C4DE6"/>
    <w:rsid w:val="000D059D"/>
    <w:rsid w:val="000D19E4"/>
    <w:rsid w:val="000D6002"/>
    <w:rsid w:val="000D6B53"/>
    <w:rsid w:val="000D796A"/>
    <w:rsid w:val="000D7A5E"/>
    <w:rsid w:val="000D7A6D"/>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E94"/>
    <w:rsid w:val="000F539F"/>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58C0"/>
    <w:rsid w:val="0011618A"/>
    <w:rsid w:val="00116EEC"/>
    <w:rsid w:val="00121242"/>
    <w:rsid w:val="001224FF"/>
    <w:rsid w:val="00125BAE"/>
    <w:rsid w:val="00125BB6"/>
    <w:rsid w:val="00127A99"/>
    <w:rsid w:val="00127C37"/>
    <w:rsid w:val="001302B1"/>
    <w:rsid w:val="0013063A"/>
    <w:rsid w:val="00131090"/>
    <w:rsid w:val="001316D2"/>
    <w:rsid w:val="00131867"/>
    <w:rsid w:val="00131E7C"/>
    <w:rsid w:val="0013266F"/>
    <w:rsid w:val="00132E9B"/>
    <w:rsid w:val="0013365C"/>
    <w:rsid w:val="0013372D"/>
    <w:rsid w:val="00134D8D"/>
    <w:rsid w:val="00136464"/>
    <w:rsid w:val="001400E6"/>
    <w:rsid w:val="001420E7"/>
    <w:rsid w:val="00142132"/>
    <w:rsid w:val="001441A8"/>
    <w:rsid w:val="00144BB7"/>
    <w:rsid w:val="00144C25"/>
    <w:rsid w:val="00144F8E"/>
    <w:rsid w:val="00145C2A"/>
    <w:rsid w:val="00145ED0"/>
    <w:rsid w:val="00147B10"/>
    <w:rsid w:val="0015069E"/>
    <w:rsid w:val="0015084F"/>
    <w:rsid w:val="00152115"/>
    <w:rsid w:val="001521E1"/>
    <w:rsid w:val="00153D69"/>
    <w:rsid w:val="00154DE2"/>
    <w:rsid w:val="00154F43"/>
    <w:rsid w:val="0015542A"/>
    <w:rsid w:val="00157378"/>
    <w:rsid w:val="001624B5"/>
    <w:rsid w:val="001641A0"/>
    <w:rsid w:val="001651CE"/>
    <w:rsid w:val="00170777"/>
    <w:rsid w:val="001715F5"/>
    <w:rsid w:val="00171A15"/>
    <w:rsid w:val="001723CF"/>
    <w:rsid w:val="00172B49"/>
    <w:rsid w:val="00172C8C"/>
    <w:rsid w:val="001738CC"/>
    <w:rsid w:val="00173FB2"/>
    <w:rsid w:val="00175F59"/>
    <w:rsid w:val="00177185"/>
    <w:rsid w:val="0018004C"/>
    <w:rsid w:val="0018011A"/>
    <w:rsid w:val="00180603"/>
    <w:rsid w:val="00180C9A"/>
    <w:rsid w:val="00182895"/>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4C6A"/>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633B"/>
    <w:rsid w:val="001C6841"/>
    <w:rsid w:val="001C693A"/>
    <w:rsid w:val="001C6F97"/>
    <w:rsid w:val="001D105F"/>
    <w:rsid w:val="001D1E37"/>
    <w:rsid w:val="001D2A37"/>
    <w:rsid w:val="001D3226"/>
    <w:rsid w:val="001D3AC5"/>
    <w:rsid w:val="001D547B"/>
    <w:rsid w:val="001D5EFF"/>
    <w:rsid w:val="001D6C1B"/>
    <w:rsid w:val="001E01DE"/>
    <w:rsid w:val="001E113D"/>
    <w:rsid w:val="001E1642"/>
    <w:rsid w:val="001E1890"/>
    <w:rsid w:val="001E7CC8"/>
    <w:rsid w:val="001F02F9"/>
    <w:rsid w:val="001F1B26"/>
    <w:rsid w:val="001F20CB"/>
    <w:rsid w:val="001F2571"/>
    <w:rsid w:val="001F3357"/>
    <w:rsid w:val="001F3FDD"/>
    <w:rsid w:val="001F4F9A"/>
    <w:rsid w:val="001F51FA"/>
    <w:rsid w:val="001F601B"/>
    <w:rsid w:val="001F7749"/>
    <w:rsid w:val="001F7983"/>
    <w:rsid w:val="001F7BAC"/>
    <w:rsid w:val="00203988"/>
    <w:rsid w:val="002042FF"/>
    <w:rsid w:val="00204BED"/>
    <w:rsid w:val="00205135"/>
    <w:rsid w:val="002066C4"/>
    <w:rsid w:val="00206D89"/>
    <w:rsid w:val="00207B00"/>
    <w:rsid w:val="00212074"/>
    <w:rsid w:val="00215E23"/>
    <w:rsid w:val="0021613D"/>
    <w:rsid w:val="00217B74"/>
    <w:rsid w:val="002200BC"/>
    <w:rsid w:val="0022135F"/>
    <w:rsid w:val="00221C58"/>
    <w:rsid w:val="002236E8"/>
    <w:rsid w:val="00223C2E"/>
    <w:rsid w:val="00223C44"/>
    <w:rsid w:val="00224096"/>
    <w:rsid w:val="0022500B"/>
    <w:rsid w:val="00225018"/>
    <w:rsid w:val="00225863"/>
    <w:rsid w:val="00225DE1"/>
    <w:rsid w:val="002262DB"/>
    <w:rsid w:val="002264DF"/>
    <w:rsid w:val="00227E56"/>
    <w:rsid w:val="002330EA"/>
    <w:rsid w:val="00234008"/>
    <w:rsid w:val="00235FB5"/>
    <w:rsid w:val="00237095"/>
    <w:rsid w:val="0024349E"/>
    <w:rsid w:val="0024470E"/>
    <w:rsid w:val="00244F81"/>
    <w:rsid w:val="002454E2"/>
    <w:rsid w:val="0024587F"/>
    <w:rsid w:val="00245E36"/>
    <w:rsid w:val="00247160"/>
    <w:rsid w:val="00247AAC"/>
    <w:rsid w:val="002508BE"/>
    <w:rsid w:val="00252A4C"/>
    <w:rsid w:val="00252C90"/>
    <w:rsid w:val="00253BBA"/>
    <w:rsid w:val="0025416E"/>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429A"/>
    <w:rsid w:val="00294816"/>
    <w:rsid w:val="00294A0F"/>
    <w:rsid w:val="0029568A"/>
    <w:rsid w:val="002957CE"/>
    <w:rsid w:val="0029605A"/>
    <w:rsid w:val="002977F4"/>
    <w:rsid w:val="00297C75"/>
    <w:rsid w:val="00297E2A"/>
    <w:rsid w:val="002A12D8"/>
    <w:rsid w:val="002A16C9"/>
    <w:rsid w:val="002A1A9F"/>
    <w:rsid w:val="002A28BE"/>
    <w:rsid w:val="002A31F7"/>
    <w:rsid w:val="002A559C"/>
    <w:rsid w:val="002A7A51"/>
    <w:rsid w:val="002A7ADA"/>
    <w:rsid w:val="002A7BB6"/>
    <w:rsid w:val="002B0237"/>
    <w:rsid w:val="002B3324"/>
    <w:rsid w:val="002B522D"/>
    <w:rsid w:val="002B5B0C"/>
    <w:rsid w:val="002B6178"/>
    <w:rsid w:val="002B6693"/>
    <w:rsid w:val="002B6846"/>
    <w:rsid w:val="002B748D"/>
    <w:rsid w:val="002C05A1"/>
    <w:rsid w:val="002C126D"/>
    <w:rsid w:val="002C1738"/>
    <w:rsid w:val="002C17A2"/>
    <w:rsid w:val="002C2532"/>
    <w:rsid w:val="002C27F5"/>
    <w:rsid w:val="002C3BB8"/>
    <w:rsid w:val="002C5DC4"/>
    <w:rsid w:val="002C6FA4"/>
    <w:rsid w:val="002D03C1"/>
    <w:rsid w:val="002D0E17"/>
    <w:rsid w:val="002D4557"/>
    <w:rsid w:val="002D48B5"/>
    <w:rsid w:val="002D59B1"/>
    <w:rsid w:val="002D6D7F"/>
    <w:rsid w:val="002D70F6"/>
    <w:rsid w:val="002D7AAF"/>
    <w:rsid w:val="002E00B3"/>
    <w:rsid w:val="002E07DE"/>
    <w:rsid w:val="002E2152"/>
    <w:rsid w:val="002E356D"/>
    <w:rsid w:val="002E38DE"/>
    <w:rsid w:val="002E3AFB"/>
    <w:rsid w:val="002E6F39"/>
    <w:rsid w:val="002E75AE"/>
    <w:rsid w:val="002E7CD7"/>
    <w:rsid w:val="002F0A29"/>
    <w:rsid w:val="002F10C0"/>
    <w:rsid w:val="002F1418"/>
    <w:rsid w:val="002F1B29"/>
    <w:rsid w:val="002F43BA"/>
    <w:rsid w:val="002F5890"/>
    <w:rsid w:val="002F6B39"/>
    <w:rsid w:val="002F6D60"/>
    <w:rsid w:val="00300252"/>
    <w:rsid w:val="00300790"/>
    <w:rsid w:val="00301466"/>
    <w:rsid w:val="00301556"/>
    <w:rsid w:val="00301A5A"/>
    <w:rsid w:val="003041F3"/>
    <w:rsid w:val="00304EEE"/>
    <w:rsid w:val="00306B49"/>
    <w:rsid w:val="00311AF9"/>
    <w:rsid w:val="00313A7A"/>
    <w:rsid w:val="00314658"/>
    <w:rsid w:val="00314B22"/>
    <w:rsid w:val="00314D52"/>
    <w:rsid w:val="00315012"/>
    <w:rsid w:val="00315F1F"/>
    <w:rsid w:val="00316ACF"/>
    <w:rsid w:val="00316BF4"/>
    <w:rsid w:val="00320C9F"/>
    <w:rsid w:val="003222FD"/>
    <w:rsid w:val="00323963"/>
    <w:rsid w:val="00323B7F"/>
    <w:rsid w:val="00325516"/>
    <w:rsid w:val="003258FB"/>
    <w:rsid w:val="00327913"/>
    <w:rsid w:val="00330DBE"/>
    <w:rsid w:val="00333A99"/>
    <w:rsid w:val="00333BBB"/>
    <w:rsid w:val="00334D41"/>
    <w:rsid w:val="00334D5C"/>
    <w:rsid w:val="00335A6E"/>
    <w:rsid w:val="00340587"/>
    <w:rsid w:val="00340876"/>
    <w:rsid w:val="00340F98"/>
    <w:rsid w:val="00344E00"/>
    <w:rsid w:val="003456AF"/>
    <w:rsid w:val="0034589A"/>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E14"/>
    <w:rsid w:val="00363F32"/>
    <w:rsid w:val="00365A85"/>
    <w:rsid w:val="00365C29"/>
    <w:rsid w:val="00367302"/>
    <w:rsid w:val="003679F5"/>
    <w:rsid w:val="0037035E"/>
    <w:rsid w:val="00370A49"/>
    <w:rsid w:val="00370F6E"/>
    <w:rsid w:val="00372931"/>
    <w:rsid w:val="00372E51"/>
    <w:rsid w:val="00373DFD"/>
    <w:rsid w:val="00374E90"/>
    <w:rsid w:val="00375614"/>
    <w:rsid w:val="00376446"/>
    <w:rsid w:val="00380156"/>
    <w:rsid w:val="00380E96"/>
    <w:rsid w:val="00381162"/>
    <w:rsid w:val="00381583"/>
    <w:rsid w:val="00383289"/>
    <w:rsid w:val="00385778"/>
    <w:rsid w:val="00386478"/>
    <w:rsid w:val="003868D0"/>
    <w:rsid w:val="00386B2F"/>
    <w:rsid w:val="00387FE0"/>
    <w:rsid w:val="0039302B"/>
    <w:rsid w:val="003951CE"/>
    <w:rsid w:val="003953FC"/>
    <w:rsid w:val="00396A86"/>
    <w:rsid w:val="00397ED6"/>
    <w:rsid w:val="003A0F50"/>
    <w:rsid w:val="003A1B6F"/>
    <w:rsid w:val="003A1F96"/>
    <w:rsid w:val="003A206C"/>
    <w:rsid w:val="003A2A86"/>
    <w:rsid w:val="003A41E3"/>
    <w:rsid w:val="003A6804"/>
    <w:rsid w:val="003A7B7D"/>
    <w:rsid w:val="003A7C82"/>
    <w:rsid w:val="003B02B2"/>
    <w:rsid w:val="003B0484"/>
    <w:rsid w:val="003B3071"/>
    <w:rsid w:val="003B41A0"/>
    <w:rsid w:val="003B4BFE"/>
    <w:rsid w:val="003B6362"/>
    <w:rsid w:val="003B6916"/>
    <w:rsid w:val="003B6E1B"/>
    <w:rsid w:val="003B6F3F"/>
    <w:rsid w:val="003C0463"/>
    <w:rsid w:val="003C1334"/>
    <w:rsid w:val="003C1380"/>
    <w:rsid w:val="003C33A7"/>
    <w:rsid w:val="003C43F4"/>
    <w:rsid w:val="003C4F40"/>
    <w:rsid w:val="003C5511"/>
    <w:rsid w:val="003C727D"/>
    <w:rsid w:val="003C7612"/>
    <w:rsid w:val="003D0EE6"/>
    <w:rsid w:val="003D10EA"/>
    <w:rsid w:val="003D10F8"/>
    <w:rsid w:val="003D1FD6"/>
    <w:rsid w:val="003D22B5"/>
    <w:rsid w:val="003D2AF6"/>
    <w:rsid w:val="003D443D"/>
    <w:rsid w:val="003D559E"/>
    <w:rsid w:val="003D6103"/>
    <w:rsid w:val="003D7116"/>
    <w:rsid w:val="003D7F0B"/>
    <w:rsid w:val="003E095C"/>
    <w:rsid w:val="003E0DCC"/>
    <w:rsid w:val="003E1069"/>
    <w:rsid w:val="003E367D"/>
    <w:rsid w:val="003E489A"/>
    <w:rsid w:val="003E5A5C"/>
    <w:rsid w:val="003E6A28"/>
    <w:rsid w:val="003E7A61"/>
    <w:rsid w:val="003F24D3"/>
    <w:rsid w:val="003F2F13"/>
    <w:rsid w:val="003F53D2"/>
    <w:rsid w:val="003F615C"/>
    <w:rsid w:val="003F66E7"/>
    <w:rsid w:val="004017CA"/>
    <w:rsid w:val="00403D8A"/>
    <w:rsid w:val="00405996"/>
    <w:rsid w:val="004059CE"/>
    <w:rsid w:val="00411757"/>
    <w:rsid w:val="0041185D"/>
    <w:rsid w:val="00411FD8"/>
    <w:rsid w:val="00413687"/>
    <w:rsid w:val="00417168"/>
    <w:rsid w:val="0041749E"/>
    <w:rsid w:val="00422375"/>
    <w:rsid w:val="004228A6"/>
    <w:rsid w:val="00425188"/>
    <w:rsid w:val="00425CF6"/>
    <w:rsid w:val="004260A7"/>
    <w:rsid w:val="0042751F"/>
    <w:rsid w:val="00427C7B"/>
    <w:rsid w:val="00431560"/>
    <w:rsid w:val="00432486"/>
    <w:rsid w:val="0043277E"/>
    <w:rsid w:val="00433019"/>
    <w:rsid w:val="0043513B"/>
    <w:rsid w:val="00435791"/>
    <w:rsid w:val="00436252"/>
    <w:rsid w:val="00436AE7"/>
    <w:rsid w:val="004376C1"/>
    <w:rsid w:val="00441C88"/>
    <w:rsid w:val="00442392"/>
    <w:rsid w:val="0044289A"/>
    <w:rsid w:val="004438DF"/>
    <w:rsid w:val="00444CAF"/>
    <w:rsid w:val="00444E89"/>
    <w:rsid w:val="00445687"/>
    <w:rsid w:val="00445BE3"/>
    <w:rsid w:val="00445C47"/>
    <w:rsid w:val="004503E1"/>
    <w:rsid w:val="00451A8A"/>
    <w:rsid w:val="00457AF7"/>
    <w:rsid w:val="00461A6F"/>
    <w:rsid w:val="00461AE0"/>
    <w:rsid w:val="00462D8A"/>
    <w:rsid w:val="00462F7F"/>
    <w:rsid w:val="00463B92"/>
    <w:rsid w:val="00466B71"/>
    <w:rsid w:val="004734B6"/>
    <w:rsid w:val="0047460B"/>
    <w:rsid w:val="0047515D"/>
    <w:rsid w:val="0047604A"/>
    <w:rsid w:val="00476FD0"/>
    <w:rsid w:val="0047752A"/>
    <w:rsid w:val="00477BD5"/>
    <w:rsid w:val="00477F0B"/>
    <w:rsid w:val="00480496"/>
    <w:rsid w:val="00480A6F"/>
    <w:rsid w:val="00481315"/>
    <w:rsid w:val="00483543"/>
    <w:rsid w:val="00483690"/>
    <w:rsid w:val="00483A4C"/>
    <w:rsid w:val="0048527C"/>
    <w:rsid w:val="00486AEA"/>
    <w:rsid w:val="00486B03"/>
    <w:rsid w:val="004905D4"/>
    <w:rsid w:val="00491EE2"/>
    <w:rsid w:val="0049229C"/>
    <w:rsid w:val="00492F80"/>
    <w:rsid w:val="004930C0"/>
    <w:rsid w:val="004936F9"/>
    <w:rsid w:val="004941E6"/>
    <w:rsid w:val="00494362"/>
    <w:rsid w:val="00494EA9"/>
    <w:rsid w:val="004955A7"/>
    <w:rsid w:val="004960AB"/>
    <w:rsid w:val="004A1257"/>
    <w:rsid w:val="004A15F7"/>
    <w:rsid w:val="004A5764"/>
    <w:rsid w:val="004A63A7"/>
    <w:rsid w:val="004A6AE8"/>
    <w:rsid w:val="004A6B21"/>
    <w:rsid w:val="004B0C76"/>
    <w:rsid w:val="004B18C4"/>
    <w:rsid w:val="004B23D1"/>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583E"/>
    <w:rsid w:val="004C6C9C"/>
    <w:rsid w:val="004C77CF"/>
    <w:rsid w:val="004D21B6"/>
    <w:rsid w:val="004D2325"/>
    <w:rsid w:val="004D3AFE"/>
    <w:rsid w:val="004D42BF"/>
    <w:rsid w:val="004D45A4"/>
    <w:rsid w:val="004D4D85"/>
    <w:rsid w:val="004D50B7"/>
    <w:rsid w:val="004D69F4"/>
    <w:rsid w:val="004D7D22"/>
    <w:rsid w:val="004E0177"/>
    <w:rsid w:val="004E04D7"/>
    <w:rsid w:val="004E1C1D"/>
    <w:rsid w:val="004E1D48"/>
    <w:rsid w:val="004E2C2B"/>
    <w:rsid w:val="004E2F36"/>
    <w:rsid w:val="004E5A89"/>
    <w:rsid w:val="004E7085"/>
    <w:rsid w:val="004E7439"/>
    <w:rsid w:val="004E76B5"/>
    <w:rsid w:val="004F3CA7"/>
    <w:rsid w:val="004F602D"/>
    <w:rsid w:val="004F61B6"/>
    <w:rsid w:val="004F636F"/>
    <w:rsid w:val="004F7E01"/>
    <w:rsid w:val="0050008F"/>
    <w:rsid w:val="0050028D"/>
    <w:rsid w:val="00501AC9"/>
    <w:rsid w:val="005045B8"/>
    <w:rsid w:val="00504EDA"/>
    <w:rsid w:val="00505F84"/>
    <w:rsid w:val="00505FE6"/>
    <w:rsid w:val="00507AB9"/>
    <w:rsid w:val="0051044C"/>
    <w:rsid w:val="00510639"/>
    <w:rsid w:val="00510DD7"/>
    <w:rsid w:val="00511687"/>
    <w:rsid w:val="00512BF9"/>
    <w:rsid w:val="00516EEC"/>
    <w:rsid w:val="0051741C"/>
    <w:rsid w:val="00517D46"/>
    <w:rsid w:val="00517D8D"/>
    <w:rsid w:val="0052149B"/>
    <w:rsid w:val="005222A0"/>
    <w:rsid w:val="005238A5"/>
    <w:rsid w:val="005242B4"/>
    <w:rsid w:val="00524AC2"/>
    <w:rsid w:val="00525B88"/>
    <w:rsid w:val="00526EFC"/>
    <w:rsid w:val="00530541"/>
    <w:rsid w:val="005323DC"/>
    <w:rsid w:val="0053273C"/>
    <w:rsid w:val="0053309A"/>
    <w:rsid w:val="00534210"/>
    <w:rsid w:val="005350A0"/>
    <w:rsid w:val="00537097"/>
    <w:rsid w:val="00540F70"/>
    <w:rsid w:val="0054317F"/>
    <w:rsid w:val="005448ED"/>
    <w:rsid w:val="00545C99"/>
    <w:rsid w:val="005464AC"/>
    <w:rsid w:val="00547039"/>
    <w:rsid w:val="00550874"/>
    <w:rsid w:val="005509D7"/>
    <w:rsid w:val="00551696"/>
    <w:rsid w:val="00551D81"/>
    <w:rsid w:val="0055349E"/>
    <w:rsid w:val="00554A11"/>
    <w:rsid w:val="005555C6"/>
    <w:rsid w:val="00556E97"/>
    <w:rsid w:val="00560083"/>
    <w:rsid w:val="0056183A"/>
    <w:rsid w:val="00563F71"/>
    <w:rsid w:val="00566348"/>
    <w:rsid w:val="00566665"/>
    <w:rsid w:val="00566A2F"/>
    <w:rsid w:val="00567B01"/>
    <w:rsid w:val="005710BC"/>
    <w:rsid w:val="005720EA"/>
    <w:rsid w:val="00572D3D"/>
    <w:rsid w:val="0057322F"/>
    <w:rsid w:val="00573F33"/>
    <w:rsid w:val="00574232"/>
    <w:rsid w:val="00576546"/>
    <w:rsid w:val="00576E84"/>
    <w:rsid w:val="00581473"/>
    <w:rsid w:val="0058156B"/>
    <w:rsid w:val="005821C7"/>
    <w:rsid w:val="00582785"/>
    <w:rsid w:val="00583565"/>
    <w:rsid w:val="00585681"/>
    <w:rsid w:val="00586BE1"/>
    <w:rsid w:val="0058744F"/>
    <w:rsid w:val="0058790E"/>
    <w:rsid w:val="00587AAB"/>
    <w:rsid w:val="0059216E"/>
    <w:rsid w:val="005923E6"/>
    <w:rsid w:val="005926DA"/>
    <w:rsid w:val="00592FF7"/>
    <w:rsid w:val="00594594"/>
    <w:rsid w:val="00594E54"/>
    <w:rsid w:val="0059592B"/>
    <w:rsid w:val="0059685A"/>
    <w:rsid w:val="00596B3E"/>
    <w:rsid w:val="0059720F"/>
    <w:rsid w:val="005A075F"/>
    <w:rsid w:val="005A0BE5"/>
    <w:rsid w:val="005A2068"/>
    <w:rsid w:val="005A23FB"/>
    <w:rsid w:val="005A2791"/>
    <w:rsid w:val="005A6F56"/>
    <w:rsid w:val="005A6F77"/>
    <w:rsid w:val="005A707D"/>
    <w:rsid w:val="005A72C7"/>
    <w:rsid w:val="005B01A4"/>
    <w:rsid w:val="005B098D"/>
    <w:rsid w:val="005B103D"/>
    <w:rsid w:val="005B1EFC"/>
    <w:rsid w:val="005B1F80"/>
    <w:rsid w:val="005B2F36"/>
    <w:rsid w:val="005B306C"/>
    <w:rsid w:val="005B60A6"/>
    <w:rsid w:val="005B6311"/>
    <w:rsid w:val="005B6B35"/>
    <w:rsid w:val="005C0ADC"/>
    <w:rsid w:val="005C1783"/>
    <w:rsid w:val="005C5F28"/>
    <w:rsid w:val="005C6093"/>
    <w:rsid w:val="005C7771"/>
    <w:rsid w:val="005C7C4C"/>
    <w:rsid w:val="005D0704"/>
    <w:rsid w:val="005D0EB3"/>
    <w:rsid w:val="005D12B5"/>
    <w:rsid w:val="005D14E7"/>
    <w:rsid w:val="005D15FB"/>
    <w:rsid w:val="005D2292"/>
    <w:rsid w:val="005D38CA"/>
    <w:rsid w:val="005D3B0E"/>
    <w:rsid w:val="005D60F3"/>
    <w:rsid w:val="005D67A1"/>
    <w:rsid w:val="005D7307"/>
    <w:rsid w:val="005E11A6"/>
    <w:rsid w:val="005E21F7"/>
    <w:rsid w:val="005E26D1"/>
    <w:rsid w:val="005F21B6"/>
    <w:rsid w:val="005F2495"/>
    <w:rsid w:val="005F3600"/>
    <w:rsid w:val="005F48A2"/>
    <w:rsid w:val="005F6A06"/>
    <w:rsid w:val="005F6A1D"/>
    <w:rsid w:val="005F7477"/>
    <w:rsid w:val="005F791C"/>
    <w:rsid w:val="00607002"/>
    <w:rsid w:val="006108BF"/>
    <w:rsid w:val="006128A3"/>
    <w:rsid w:val="006136B6"/>
    <w:rsid w:val="00613906"/>
    <w:rsid w:val="006149D2"/>
    <w:rsid w:val="0061621D"/>
    <w:rsid w:val="00616307"/>
    <w:rsid w:val="006166D6"/>
    <w:rsid w:val="006204CC"/>
    <w:rsid w:val="006215E7"/>
    <w:rsid w:val="006216A9"/>
    <w:rsid w:val="00621898"/>
    <w:rsid w:val="0062299C"/>
    <w:rsid w:val="006251A6"/>
    <w:rsid w:val="0062533A"/>
    <w:rsid w:val="00625C18"/>
    <w:rsid w:val="00627062"/>
    <w:rsid w:val="00627D08"/>
    <w:rsid w:val="0063364F"/>
    <w:rsid w:val="006337F7"/>
    <w:rsid w:val="00635A4E"/>
    <w:rsid w:val="0063719B"/>
    <w:rsid w:val="00637DA8"/>
    <w:rsid w:val="006400FB"/>
    <w:rsid w:val="006401D1"/>
    <w:rsid w:val="00640F56"/>
    <w:rsid w:val="00641077"/>
    <w:rsid w:val="006416C4"/>
    <w:rsid w:val="00642D63"/>
    <w:rsid w:val="00643A2A"/>
    <w:rsid w:val="00643CD5"/>
    <w:rsid w:val="006469C3"/>
    <w:rsid w:val="0065111C"/>
    <w:rsid w:val="00651460"/>
    <w:rsid w:val="0065181D"/>
    <w:rsid w:val="00651BDA"/>
    <w:rsid w:val="00652E55"/>
    <w:rsid w:val="00653E05"/>
    <w:rsid w:val="006549B5"/>
    <w:rsid w:val="00654FD6"/>
    <w:rsid w:val="00655998"/>
    <w:rsid w:val="006562FA"/>
    <w:rsid w:val="006623A9"/>
    <w:rsid w:val="006629ED"/>
    <w:rsid w:val="0066388D"/>
    <w:rsid w:val="00664FAD"/>
    <w:rsid w:val="00670FD1"/>
    <w:rsid w:val="00671B9F"/>
    <w:rsid w:val="00672B96"/>
    <w:rsid w:val="006754A6"/>
    <w:rsid w:val="006758E5"/>
    <w:rsid w:val="006761CB"/>
    <w:rsid w:val="006765E2"/>
    <w:rsid w:val="00676944"/>
    <w:rsid w:val="00677560"/>
    <w:rsid w:val="00680E46"/>
    <w:rsid w:val="00681F4D"/>
    <w:rsid w:val="00684B3E"/>
    <w:rsid w:val="00684C16"/>
    <w:rsid w:val="006875D4"/>
    <w:rsid w:val="00690430"/>
    <w:rsid w:val="00691A4F"/>
    <w:rsid w:val="0069230F"/>
    <w:rsid w:val="0069383F"/>
    <w:rsid w:val="006944E6"/>
    <w:rsid w:val="006948A5"/>
    <w:rsid w:val="0069541F"/>
    <w:rsid w:val="006959D5"/>
    <w:rsid w:val="00695BB9"/>
    <w:rsid w:val="00697091"/>
    <w:rsid w:val="006970CB"/>
    <w:rsid w:val="006971C9"/>
    <w:rsid w:val="006978DD"/>
    <w:rsid w:val="006A01DC"/>
    <w:rsid w:val="006A08E9"/>
    <w:rsid w:val="006A1C83"/>
    <w:rsid w:val="006A2AD8"/>
    <w:rsid w:val="006A36DB"/>
    <w:rsid w:val="006A442A"/>
    <w:rsid w:val="006B0A1F"/>
    <w:rsid w:val="006B1CC0"/>
    <w:rsid w:val="006B23A2"/>
    <w:rsid w:val="006B2D90"/>
    <w:rsid w:val="006B2E56"/>
    <w:rsid w:val="006B347E"/>
    <w:rsid w:val="006B37AE"/>
    <w:rsid w:val="006B3A59"/>
    <w:rsid w:val="006B3C55"/>
    <w:rsid w:val="006B4A9C"/>
    <w:rsid w:val="006B506F"/>
    <w:rsid w:val="006B6830"/>
    <w:rsid w:val="006B7C07"/>
    <w:rsid w:val="006C0464"/>
    <w:rsid w:val="006C0F9C"/>
    <w:rsid w:val="006C126C"/>
    <w:rsid w:val="006C14EE"/>
    <w:rsid w:val="006C17C5"/>
    <w:rsid w:val="006C1F67"/>
    <w:rsid w:val="006C2A15"/>
    <w:rsid w:val="006C2BD4"/>
    <w:rsid w:val="006C39D3"/>
    <w:rsid w:val="006C39F6"/>
    <w:rsid w:val="006C3C0D"/>
    <w:rsid w:val="006C50B1"/>
    <w:rsid w:val="006C52F7"/>
    <w:rsid w:val="006C63FF"/>
    <w:rsid w:val="006C66AC"/>
    <w:rsid w:val="006C6E04"/>
    <w:rsid w:val="006C7158"/>
    <w:rsid w:val="006D24EE"/>
    <w:rsid w:val="006D319B"/>
    <w:rsid w:val="006D3D80"/>
    <w:rsid w:val="006D3F29"/>
    <w:rsid w:val="006D5376"/>
    <w:rsid w:val="006D5A1F"/>
    <w:rsid w:val="006D6592"/>
    <w:rsid w:val="006D722B"/>
    <w:rsid w:val="006D79C1"/>
    <w:rsid w:val="006E222E"/>
    <w:rsid w:val="006E25C8"/>
    <w:rsid w:val="006E3581"/>
    <w:rsid w:val="006E3B5B"/>
    <w:rsid w:val="006E4C20"/>
    <w:rsid w:val="006E54D3"/>
    <w:rsid w:val="006E7584"/>
    <w:rsid w:val="006E7A50"/>
    <w:rsid w:val="006E7BEC"/>
    <w:rsid w:val="006F33CF"/>
    <w:rsid w:val="006F3DEF"/>
    <w:rsid w:val="006F42F9"/>
    <w:rsid w:val="006F47EC"/>
    <w:rsid w:val="006F524C"/>
    <w:rsid w:val="006F5351"/>
    <w:rsid w:val="006F60C1"/>
    <w:rsid w:val="006F7653"/>
    <w:rsid w:val="007014C0"/>
    <w:rsid w:val="00702391"/>
    <w:rsid w:val="00703C72"/>
    <w:rsid w:val="00704D66"/>
    <w:rsid w:val="00705865"/>
    <w:rsid w:val="0070738A"/>
    <w:rsid w:val="00711223"/>
    <w:rsid w:val="007127C2"/>
    <w:rsid w:val="00714290"/>
    <w:rsid w:val="00714F0E"/>
    <w:rsid w:val="007177BE"/>
    <w:rsid w:val="007179B1"/>
    <w:rsid w:val="0072375F"/>
    <w:rsid w:val="00723E78"/>
    <w:rsid w:val="00725CAC"/>
    <w:rsid w:val="00726121"/>
    <w:rsid w:val="007262B8"/>
    <w:rsid w:val="007274FF"/>
    <w:rsid w:val="0073118D"/>
    <w:rsid w:val="00731840"/>
    <w:rsid w:val="00731D2E"/>
    <w:rsid w:val="0073202A"/>
    <w:rsid w:val="00732106"/>
    <w:rsid w:val="00733D40"/>
    <w:rsid w:val="0073410E"/>
    <w:rsid w:val="007351A1"/>
    <w:rsid w:val="0073655E"/>
    <w:rsid w:val="007366E3"/>
    <w:rsid w:val="007366F2"/>
    <w:rsid w:val="00736AFC"/>
    <w:rsid w:val="0073750D"/>
    <w:rsid w:val="0073775E"/>
    <w:rsid w:val="007401FD"/>
    <w:rsid w:val="00741C42"/>
    <w:rsid w:val="00741C5E"/>
    <w:rsid w:val="0074388C"/>
    <w:rsid w:val="007443F3"/>
    <w:rsid w:val="00744498"/>
    <w:rsid w:val="00744B76"/>
    <w:rsid w:val="00744F05"/>
    <w:rsid w:val="00745EF8"/>
    <w:rsid w:val="00746653"/>
    <w:rsid w:val="00750017"/>
    <w:rsid w:val="007523BF"/>
    <w:rsid w:val="00752C80"/>
    <w:rsid w:val="00753210"/>
    <w:rsid w:val="00755A0E"/>
    <w:rsid w:val="00761289"/>
    <w:rsid w:val="00763229"/>
    <w:rsid w:val="00763E20"/>
    <w:rsid w:val="0076453D"/>
    <w:rsid w:val="00764C46"/>
    <w:rsid w:val="00765C2A"/>
    <w:rsid w:val="00766D89"/>
    <w:rsid w:val="00771D88"/>
    <w:rsid w:val="00773618"/>
    <w:rsid w:val="00775E92"/>
    <w:rsid w:val="00776C2D"/>
    <w:rsid w:val="0077712A"/>
    <w:rsid w:val="007778DC"/>
    <w:rsid w:val="00777D08"/>
    <w:rsid w:val="00780507"/>
    <w:rsid w:val="00780E4F"/>
    <w:rsid w:val="00781B5F"/>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36EA"/>
    <w:rsid w:val="007A39C3"/>
    <w:rsid w:val="007A4D1D"/>
    <w:rsid w:val="007A6F9E"/>
    <w:rsid w:val="007B3A3D"/>
    <w:rsid w:val="007B4893"/>
    <w:rsid w:val="007B4A3A"/>
    <w:rsid w:val="007B5B12"/>
    <w:rsid w:val="007B6064"/>
    <w:rsid w:val="007B6D7D"/>
    <w:rsid w:val="007C0E93"/>
    <w:rsid w:val="007C1179"/>
    <w:rsid w:val="007C1413"/>
    <w:rsid w:val="007C26BC"/>
    <w:rsid w:val="007C291C"/>
    <w:rsid w:val="007C2A39"/>
    <w:rsid w:val="007C3DDF"/>
    <w:rsid w:val="007C4163"/>
    <w:rsid w:val="007C43F7"/>
    <w:rsid w:val="007C72D6"/>
    <w:rsid w:val="007D329D"/>
    <w:rsid w:val="007D5189"/>
    <w:rsid w:val="007D61AE"/>
    <w:rsid w:val="007D7737"/>
    <w:rsid w:val="007D78D4"/>
    <w:rsid w:val="007E0D9A"/>
    <w:rsid w:val="007E18AF"/>
    <w:rsid w:val="007E1A54"/>
    <w:rsid w:val="007E6C49"/>
    <w:rsid w:val="007E7887"/>
    <w:rsid w:val="007E7BDE"/>
    <w:rsid w:val="007E7DCA"/>
    <w:rsid w:val="007F0A62"/>
    <w:rsid w:val="007F1CFA"/>
    <w:rsid w:val="007F233A"/>
    <w:rsid w:val="007F53F0"/>
    <w:rsid w:val="007F5795"/>
    <w:rsid w:val="00801552"/>
    <w:rsid w:val="00802C15"/>
    <w:rsid w:val="00804B18"/>
    <w:rsid w:val="0080776B"/>
    <w:rsid w:val="00807F98"/>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7517"/>
    <w:rsid w:val="008379D3"/>
    <w:rsid w:val="00840121"/>
    <w:rsid w:val="0084014A"/>
    <w:rsid w:val="008408BF"/>
    <w:rsid w:val="00840E6E"/>
    <w:rsid w:val="00841803"/>
    <w:rsid w:val="0084190A"/>
    <w:rsid w:val="008421B2"/>
    <w:rsid w:val="00842443"/>
    <w:rsid w:val="00843767"/>
    <w:rsid w:val="00843CCB"/>
    <w:rsid w:val="0084447E"/>
    <w:rsid w:val="00845B11"/>
    <w:rsid w:val="00846952"/>
    <w:rsid w:val="00846B3A"/>
    <w:rsid w:val="00847148"/>
    <w:rsid w:val="00847C2E"/>
    <w:rsid w:val="00850AEB"/>
    <w:rsid w:val="00850CD1"/>
    <w:rsid w:val="00850FDE"/>
    <w:rsid w:val="00851736"/>
    <w:rsid w:val="00852920"/>
    <w:rsid w:val="0085408C"/>
    <w:rsid w:val="008571DE"/>
    <w:rsid w:val="008617A0"/>
    <w:rsid w:val="00861900"/>
    <w:rsid w:val="00861F31"/>
    <w:rsid w:val="00862D01"/>
    <w:rsid w:val="00862E09"/>
    <w:rsid w:val="0086543B"/>
    <w:rsid w:val="00865603"/>
    <w:rsid w:val="0086618C"/>
    <w:rsid w:val="00866752"/>
    <w:rsid w:val="00867245"/>
    <w:rsid w:val="00870037"/>
    <w:rsid w:val="008727ED"/>
    <w:rsid w:val="00872A09"/>
    <w:rsid w:val="008730CB"/>
    <w:rsid w:val="0087350A"/>
    <w:rsid w:val="00873CA6"/>
    <w:rsid w:val="008745D7"/>
    <w:rsid w:val="0087543E"/>
    <w:rsid w:val="008767BF"/>
    <w:rsid w:val="008767EC"/>
    <w:rsid w:val="0087707F"/>
    <w:rsid w:val="0088173A"/>
    <w:rsid w:val="00882031"/>
    <w:rsid w:val="0088295F"/>
    <w:rsid w:val="00882A73"/>
    <w:rsid w:val="00884242"/>
    <w:rsid w:val="008849DC"/>
    <w:rsid w:val="00885AE6"/>
    <w:rsid w:val="0088697E"/>
    <w:rsid w:val="00887CC0"/>
    <w:rsid w:val="008900FA"/>
    <w:rsid w:val="00891DDB"/>
    <w:rsid w:val="00893AD1"/>
    <w:rsid w:val="00894876"/>
    <w:rsid w:val="00894C16"/>
    <w:rsid w:val="00894F4F"/>
    <w:rsid w:val="008A1204"/>
    <w:rsid w:val="008A2705"/>
    <w:rsid w:val="008A2B36"/>
    <w:rsid w:val="008A2DC7"/>
    <w:rsid w:val="008A2FCC"/>
    <w:rsid w:val="008A3DF9"/>
    <w:rsid w:val="008A3DFA"/>
    <w:rsid w:val="008A476D"/>
    <w:rsid w:val="008A60C4"/>
    <w:rsid w:val="008A685D"/>
    <w:rsid w:val="008A6FF5"/>
    <w:rsid w:val="008A7B39"/>
    <w:rsid w:val="008B0800"/>
    <w:rsid w:val="008B34CE"/>
    <w:rsid w:val="008B4322"/>
    <w:rsid w:val="008B4B27"/>
    <w:rsid w:val="008B59E7"/>
    <w:rsid w:val="008B7B5F"/>
    <w:rsid w:val="008C0584"/>
    <w:rsid w:val="008C07DD"/>
    <w:rsid w:val="008C158E"/>
    <w:rsid w:val="008C2705"/>
    <w:rsid w:val="008C28DD"/>
    <w:rsid w:val="008C350F"/>
    <w:rsid w:val="008C4787"/>
    <w:rsid w:val="008C6FAA"/>
    <w:rsid w:val="008C7442"/>
    <w:rsid w:val="008D1B49"/>
    <w:rsid w:val="008D2A65"/>
    <w:rsid w:val="008D36AA"/>
    <w:rsid w:val="008D58A2"/>
    <w:rsid w:val="008D7028"/>
    <w:rsid w:val="008E0F26"/>
    <w:rsid w:val="008E10C6"/>
    <w:rsid w:val="008E1F42"/>
    <w:rsid w:val="008E25CE"/>
    <w:rsid w:val="008E2CE9"/>
    <w:rsid w:val="008E3083"/>
    <w:rsid w:val="008E3804"/>
    <w:rsid w:val="008E579C"/>
    <w:rsid w:val="008F0282"/>
    <w:rsid w:val="008F0FF3"/>
    <w:rsid w:val="008F46BA"/>
    <w:rsid w:val="008F7AC5"/>
    <w:rsid w:val="00900899"/>
    <w:rsid w:val="0090201E"/>
    <w:rsid w:val="00902B4B"/>
    <w:rsid w:val="009037BD"/>
    <w:rsid w:val="009038D1"/>
    <w:rsid w:val="009059EE"/>
    <w:rsid w:val="00906FAE"/>
    <w:rsid w:val="00910C34"/>
    <w:rsid w:val="0091154D"/>
    <w:rsid w:val="0091259A"/>
    <w:rsid w:val="00914E06"/>
    <w:rsid w:val="00915728"/>
    <w:rsid w:val="00915B32"/>
    <w:rsid w:val="009162ED"/>
    <w:rsid w:val="009164CE"/>
    <w:rsid w:val="00920138"/>
    <w:rsid w:val="009209E6"/>
    <w:rsid w:val="00921C77"/>
    <w:rsid w:val="00921C7F"/>
    <w:rsid w:val="00921FA1"/>
    <w:rsid w:val="00922660"/>
    <w:rsid w:val="00922EC1"/>
    <w:rsid w:val="00924552"/>
    <w:rsid w:val="00924592"/>
    <w:rsid w:val="00925471"/>
    <w:rsid w:val="00925609"/>
    <w:rsid w:val="0093049A"/>
    <w:rsid w:val="009311E5"/>
    <w:rsid w:val="0093135D"/>
    <w:rsid w:val="00932049"/>
    <w:rsid w:val="00932329"/>
    <w:rsid w:val="0093256F"/>
    <w:rsid w:val="00932AF6"/>
    <w:rsid w:val="00933020"/>
    <w:rsid w:val="009344FD"/>
    <w:rsid w:val="00935F5E"/>
    <w:rsid w:val="009362B1"/>
    <w:rsid w:val="0093633E"/>
    <w:rsid w:val="00937188"/>
    <w:rsid w:val="009412BE"/>
    <w:rsid w:val="009416AB"/>
    <w:rsid w:val="009422F4"/>
    <w:rsid w:val="00944516"/>
    <w:rsid w:val="00945629"/>
    <w:rsid w:val="00945E0E"/>
    <w:rsid w:val="00945F8E"/>
    <w:rsid w:val="00947C44"/>
    <w:rsid w:val="009503A3"/>
    <w:rsid w:val="009505E3"/>
    <w:rsid w:val="00952490"/>
    <w:rsid w:val="00953192"/>
    <w:rsid w:val="00956485"/>
    <w:rsid w:val="00956AE8"/>
    <w:rsid w:val="00956D2C"/>
    <w:rsid w:val="00956F06"/>
    <w:rsid w:val="0096020C"/>
    <w:rsid w:val="00960342"/>
    <w:rsid w:val="00960D1B"/>
    <w:rsid w:val="00961968"/>
    <w:rsid w:val="00961B1E"/>
    <w:rsid w:val="00962280"/>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E6"/>
    <w:rsid w:val="00976445"/>
    <w:rsid w:val="00976618"/>
    <w:rsid w:val="00976EBC"/>
    <w:rsid w:val="00980B44"/>
    <w:rsid w:val="00980C76"/>
    <w:rsid w:val="009814E1"/>
    <w:rsid w:val="0098167A"/>
    <w:rsid w:val="0098241B"/>
    <w:rsid w:val="00983DB8"/>
    <w:rsid w:val="0098461D"/>
    <w:rsid w:val="00984E70"/>
    <w:rsid w:val="00985E49"/>
    <w:rsid w:val="00986163"/>
    <w:rsid w:val="00987D1F"/>
    <w:rsid w:val="00990993"/>
    <w:rsid w:val="0099169C"/>
    <w:rsid w:val="00996F5C"/>
    <w:rsid w:val="009A17A6"/>
    <w:rsid w:val="009A2292"/>
    <w:rsid w:val="009A79F8"/>
    <w:rsid w:val="009B09FE"/>
    <w:rsid w:val="009B1A8D"/>
    <w:rsid w:val="009B1B04"/>
    <w:rsid w:val="009B23CE"/>
    <w:rsid w:val="009B252C"/>
    <w:rsid w:val="009B28A2"/>
    <w:rsid w:val="009B38BB"/>
    <w:rsid w:val="009B4526"/>
    <w:rsid w:val="009B4707"/>
    <w:rsid w:val="009B5184"/>
    <w:rsid w:val="009B7160"/>
    <w:rsid w:val="009C0CCD"/>
    <w:rsid w:val="009C2041"/>
    <w:rsid w:val="009C2D4E"/>
    <w:rsid w:val="009C2E5E"/>
    <w:rsid w:val="009C4B04"/>
    <w:rsid w:val="009C4BBF"/>
    <w:rsid w:val="009C5C56"/>
    <w:rsid w:val="009D19F2"/>
    <w:rsid w:val="009D2DEF"/>
    <w:rsid w:val="009D3CE0"/>
    <w:rsid w:val="009D42C4"/>
    <w:rsid w:val="009D5E80"/>
    <w:rsid w:val="009D7161"/>
    <w:rsid w:val="009E41ED"/>
    <w:rsid w:val="009E54F5"/>
    <w:rsid w:val="009E5B3F"/>
    <w:rsid w:val="009E6922"/>
    <w:rsid w:val="009E6B41"/>
    <w:rsid w:val="009F0ED7"/>
    <w:rsid w:val="009F1687"/>
    <w:rsid w:val="009F2387"/>
    <w:rsid w:val="009F2DC0"/>
    <w:rsid w:val="009F3FC0"/>
    <w:rsid w:val="009F452C"/>
    <w:rsid w:val="009F46FB"/>
    <w:rsid w:val="009F5ADC"/>
    <w:rsid w:val="00A0219A"/>
    <w:rsid w:val="00A026B8"/>
    <w:rsid w:val="00A031CF"/>
    <w:rsid w:val="00A03855"/>
    <w:rsid w:val="00A04DEE"/>
    <w:rsid w:val="00A05137"/>
    <w:rsid w:val="00A05C33"/>
    <w:rsid w:val="00A06AA5"/>
    <w:rsid w:val="00A11A2E"/>
    <w:rsid w:val="00A120B0"/>
    <w:rsid w:val="00A12952"/>
    <w:rsid w:val="00A12F5E"/>
    <w:rsid w:val="00A13474"/>
    <w:rsid w:val="00A145C3"/>
    <w:rsid w:val="00A14613"/>
    <w:rsid w:val="00A14895"/>
    <w:rsid w:val="00A20E22"/>
    <w:rsid w:val="00A21BFC"/>
    <w:rsid w:val="00A21D56"/>
    <w:rsid w:val="00A2203B"/>
    <w:rsid w:val="00A22395"/>
    <w:rsid w:val="00A243F6"/>
    <w:rsid w:val="00A2537A"/>
    <w:rsid w:val="00A30958"/>
    <w:rsid w:val="00A30B2A"/>
    <w:rsid w:val="00A3154B"/>
    <w:rsid w:val="00A33173"/>
    <w:rsid w:val="00A33A6E"/>
    <w:rsid w:val="00A33F19"/>
    <w:rsid w:val="00A34B65"/>
    <w:rsid w:val="00A37CF7"/>
    <w:rsid w:val="00A40FED"/>
    <w:rsid w:val="00A419D1"/>
    <w:rsid w:val="00A41EF2"/>
    <w:rsid w:val="00A445C2"/>
    <w:rsid w:val="00A464AD"/>
    <w:rsid w:val="00A46A07"/>
    <w:rsid w:val="00A46E1D"/>
    <w:rsid w:val="00A50231"/>
    <w:rsid w:val="00A508F0"/>
    <w:rsid w:val="00A509C8"/>
    <w:rsid w:val="00A50F00"/>
    <w:rsid w:val="00A512BB"/>
    <w:rsid w:val="00A52410"/>
    <w:rsid w:val="00A52447"/>
    <w:rsid w:val="00A52573"/>
    <w:rsid w:val="00A52BCD"/>
    <w:rsid w:val="00A52D06"/>
    <w:rsid w:val="00A539E9"/>
    <w:rsid w:val="00A5416E"/>
    <w:rsid w:val="00A55A59"/>
    <w:rsid w:val="00A577F5"/>
    <w:rsid w:val="00A60E05"/>
    <w:rsid w:val="00A63B15"/>
    <w:rsid w:val="00A63FDD"/>
    <w:rsid w:val="00A663A6"/>
    <w:rsid w:val="00A66C7E"/>
    <w:rsid w:val="00A71724"/>
    <w:rsid w:val="00A7503B"/>
    <w:rsid w:val="00A75D47"/>
    <w:rsid w:val="00A7622C"/>
    <w:rsid w:val="00A772B5"/>
    <w:rsid w:val="00A82188"/>
    <w:rsid w:val="00A82DF3"/>
    <w:rsid w:val="00A82E76"/>
    <w:rsid w:val="00A83B4A"/>
    <w:rsid w:val="00A83ED8"/>
    <w:rsid w:val="00A8525C"/>
    <w:rsid w:val="00A8676B"/>
    <w:rsid w:val="00A87501"/>
    <w:rsid w:val="00A9005B"/>
    <w:rsid w:val="00A90AAA"/>
    <w:rsid w:val="00A90EAE"/>
    <w:rsid w:val="00A91FF4"/>
    <w:rsid w:val="00A94AA0"/>
    <w:rsid w:val="00A95A5D"/>
    <w:rsid w:val="00A96C0E"/>
    <w:rsid w:val="00AA0AB8"/>
    <w:rsid w:val="00AA0EDD"/>
    <w:rsid w:val="00AA108C"/>
    <w:rsid w:val="00AA42F9"/>
    <w:rsid w:val="00AA466B"/>
    <w:rsid w:val="00AA4E1A"/>
    <w:rsid w:val="00AA6B67"/>
    <w:rsid w:val="00AB1025"/>
    <w:rsid w:val="00AB2273"/>
    <w:rsid w:val="00AB3F35"/>
    <w:rsid w:val="00AB4255"/>
    <w:rsid w:val="00AB5196"/>
    <w:rsid w:val="00AB52A6"/>
    <w:rsid w:val="00AB5836"/>
    <w:rsid w:val="00AB7E17"/>
    <w:rsid w:val="00AC0015"/>
    <w:rsid w:val="00AC0501"/>
    <w:rsid w:val="00AC2311"/>
    <w:rsid w:val="00AC4607"/>
    <w:rsid w:val="00AC4B03"/>
    <w:rsid w:val="00AC5795"/>
    <w:rsid w:val="00AC5C57"/>
    <w:rsid w:val="00AC6DBF"/>
    <w:rsid w:val="00AC6F8C"/>
    <w:rsid w:val="00AC77BD"/>
    <w:rsid w:val="00AD05CA"/>
    <w:rsid w:val="00AD225A"/>
    <w:rsid w:val="00AD351C"/>
    <w:rsid w:val="00AD3D05"/>
    <w:rsid w:val="00AD4015"/>
    <w:rsid w:val="00AD43D0"/>
    <w:rsid w:val="00AD4C2F"/>
    <w:rsid w:val="00AD5670"/>
    <w:rsid w:val="00AD6B65"/>
    <w:rsid w:val="00AD6BF4"/>
    <w:rsid w:val="00AD78B3"/>
    <w:rsid w:val="00AD7E11"/>
    <w:rsid w:val="00AE06D8"/>
    <w:rsid w:val="00AE0AE4"/>
    <w:rsid w:val="00AE6767"/>
    <w:rsid w:val="00AF0B70"/>
    <w:rsid w:val="00AF1081"/>
    <w:rsid w:val="00AF1163"/>
    <w:rsid w:val="00AF3B44"/>
    <w:rsid w:val="00AF56A0"/>
    <w:rsid w:val="00AF6B13"/>
    <w:rsid w:val="00AF7711"/>
    <w:rsid w:val="00B0009A"/>
    <w:rsid w:val="00B00449"/>
    <w:rsid w:val="00B01789"/>
    <w:rsid w:val="00B024EF"/>
    <w:rsid w:val="00B03FAC"/>
    <w:rsid w:val="00B05B15"/>
    <w:rsid w:val="00B116EF"/>
    <w:rsid w:val="00B1190E"/>
    <w:rsid w:val="00B11F9A"/>
    <w:rsid w:val="00B12B79"/>
    <w:rsid w:val="00B12E29"/>
    <w:rsid w:val="00B13615"/>
    <w:rsid w:val="00B14577"/>
    <w:rsid w:val="00B15131"/>
    <w:rsid w:val="00B1751D"/>
    <w:rsid w:val="00B17C4B"/>
    <w:rsid w:val="00B2013C"/>
    <w:rsid w:val="00B20241"/>
    <w:rsid w:val="00B21B50"/>
    <w:rsid w:val="00B21C81"/>
    <w:rsid w:val="00B22458"/>
    <w:rsid w:val="00B2273D"/>
    <w:rsid w:val="00B264C1"/>
    <w:rsid w:val="00B30BF4"/>
    <w:rsid w:val="00B326A9"/>
    <w:rsid w:val="00B32953"/>
    <w:rsid w:val="00B34149"/>
    <w:rsid w:val="00B35056"/>
    <w:rsid w:val="00B36144"/>
    <w:rsid w:val="00B363E0"/>
    <w:rsid w:val="00B37E27"/>
    <w:rsid w:val="00B40CFA"/>
    <w:rsid w:val="00B42F92"/>
    <w:rsid w:val="00B4430E"/>
    <w:rsid w:val="00B45133"/>
    <w:rsid w:val="00B451A8"/>
    <w:rsid w:val="00B45A9D"/>
    <w:rsid w:val="00B46511"/>
    <w:rsid w:val="00B47152"/>
    <w:rsid w:val="00B53511"/>
    <w:rsid w:val="00B53657"/>
    <w:rsid w:val="00B536F5"/>
    <w:rsid w:val="00B563C0"/>
    <w:rsid w:val="00B57700"/>
    <w:rsid w:val="00B60887"/>
    <w:rsid w:val="00B6174E"/>
    <w:rsid w:val="00B619AB"/>
    <w:rsid w:val="00B6261B"/>
    <w:rsid w:val="00B65247"/>
    <w:rsid w:val="00B655DC"/>
    <w:rsid w:val="00B67A44"/>
    <w:rsid w:val="00B67DD9"/>
    <w:rsid w:val="00B702AE"/>
    <w:rsid w:val="00B710B1"/>
    <w:rsid w:val="00B71784"/>
    <w:rsid w:val="00B7248B"/>
    <w:rsid w:val="00B728DF"/>
    <w:rsid w:val="00B733BE"/>
    <w:rsid w:val="00B73CBF"/>
    <w:rsid w:val="00B7430A"/>
    <w:rsid w:val="00B74662"/>
    <w:rsid w:val="00B75813"/>
    <w:rsid w:val="00B75D04"/>
    <w:rsid w:val="00B771E9"/>
    <w:rsid w:val="00B779BC"/>
    <w:rsid w:val="00B83B2B"/>
    <w:rsid w:val="00B83B63"/>
    <w:rsid w:val="00B8426D"/>
    <w:rsid w:val="00B84506"/>
    <w:rsid w:val="00B846E7"/>
    <w:rsid w:val="00B8496E"/>
    <w:rsid w:val="00B863F6"/>
    <w:rsid w:val="00B86B9D"/>
    <w:rsid w:val="00B86DD0"/>
    <w:rsid w:val="00B874C7"/>
    <w:rsid w:val="00B87DAA"/>
    <w:rsid w:val="00B90888"/>
    <w:rsid w:val="00B925B8"/>
    <w:rsid w:val="00B92DFB"/>
    <w:rsid w:val="00B94D53"/>
    <w:rsid w:val="00B9540B"/>
    <w:rsid w:val="00B95745"/>
    <w:rsid w:val="00B96F6B"/>
    <w:rsid w:val="00B974FC"/>
    <w:rsid w:val="00BA003E"/>
    <w:rsid w:val="00BA0302"/>
    <w:rsid w:val="00BA2C27"/>
    <w:rsid w:val="00BA31FD"/>
    <w:rsid w:val="00BA44C2"/>
    <w:rsid w:val="00BA5215"/>
    <w:rsid w:val="00BA54FD"/>
    <w:rsid w:val="00BA553B"/>
    <w:rsid w:val="00BA6271"/>
    <w:rsid w:val="00BB095E"/>
    <w:rsid w:val="00BB125B"/>
    <w:rsid w:val="00BB3EDA"/>
    <w:rsid w:val="00BB43AA"/>
    <w:rsid w:val="00BB47E6"/>
    <w:rsid w:val="00BB496E"/>
    <w:rsid w:val="00BB4D41"/>
    <w:rsid w:val="00BB594E"/>
    <w:rsid w:val="00BB5F45"/>
    <w:rsid w:val="00BB693C"/>
    <w:rsid w:val="00BB6A5E"/>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E0B2C"/>
    <w:rsid w:val="00BE0CAC"/>
    <w:rsid w:val="00BE0D4E"/>
    <w:rsid w:val="00BE3AC6"/>
    <w:rsid w:val="00BE41E9"/>
    <w:rsid w:val="00BE64C6"/>
    <w:rsid w:val="00BE7673"/>
    <w:rsid w:val="00BE7944"/>
    <w:rsid w:val="00BF0185"/>
    <w:rsid w:val="00BF0638"/>
    <w:rsid w:val="00BF1FDA"/>
    <w:rsid w:val="00BF3D79"/>
    <w:rsid w:val="00BF5017"/>
    <w:rsid w:val="00BF5B7D"/>
    <w:rsid w:val="00BF6479"/>
    <w:rsid w:val="00BF6C43"/>
    <w:rsid w:val="00BF6ED8"/>
    <w:rsid w:val="00BF7407"/>
    <w:rsid w:val="00C00D98"/>
    <w:rsid w:val="00C01A81"/>
    <w:rsid w:val="00C01F3F"/>
    <w:rsid w:val="00C041A3"/>
    <w:rsid w:val="00C0502A"/>
    <w:rsid w:val="00C06B52"/>
    <w:rsid w:val="00C072AD"/>
    <w:rsid w:val="00C1040A"/>
    <w:rsid w:val="00C10C83"/>
    <w:rsid w:val="00C1101A"/>
    <w:rsid w:val="00C13F0F"/>
    <w:rsid w:val="00C1416F"/>
    <w:rsid w:val="00C17422"/>
    <w:rsid w:val="00C22DDB"/>
    <w:rsid w:val="00C238F9"/>
    <w:rsid w:val="00C24E41"/>
    <w:rsid w:val="00C26132"/>
    <w:rsid w:val="00C326FB"/>
    <w:rsid w:val="00C334B6"/>
    <w:rsid w:val="00C339B3"/>
    <w:rsid w:val="00C36808"/>
    <w:rsid w:val="00C3775C"/>
    <w:rsid w:val="00C3783E"/>
    <w:rsid w:val="00C4016C"/>
    <w:rsid w:val="00C418B0"/>
    <w:rsid w:val="00C41C08"/>
    <w:rsid w:val="00C453DF"/>
    <w:rsid w:val="00C50CA8"/>
    <w:rsid w:val="00C50D92"/>
    <w:rsid w:val="00C5170D"/>
    <w:rsid w:val="00C53E7A"/>
    <w:rsid w:val="00C56547"/>
    <w:rsid w:val="00C56E04"/>
    <w:rsid w:val="00C600B8"/>
    <w:rsid w:val="00C61C86"/>
    <w:rsid w:val="00C63D27"/>
    <w:rsid w:val="00C644E7"/>
    <w:rsid w:val="00C65580"/>
    <w:rsid w:val="00C679E0"/>
    <w:rsid w:val="00C70ED2"/>
    <w:rsid w:val="00C71E19"/>
    <w:rsid w:val="00C72F70"/>
    <w:rsid w:val="00C73518"/>
    <w:rsid w:val="00C73B2B"/>
    <w:rsid w:val="00C745D2"/>
    <w:rsid w:val="00C7580A"/>
    <w:rsid w:val="00C76651"/>
    <w:rsid w:val="00C769EC"/>
    <w:rsid w:val="00C779ED"/>
    <w:rsid w:val="00C800D3"/>
    <w:rsid w:val="00C80AD9"/>
    <w:rsid w:val="00C8223F"/>
    <w:rsid w:val="00C828A0"/>
    <w:rsid w:val="00C830EF"/>
    <w:rsid w:val="00C85960"/>
    <w:rsid w:val="00C85B1D"/>
    <w:rsid w:val="00C86472"/>
    <w:rsid w:val="00C86694"/>
    <w:rsid w:val="00C90748"/>
    <w:rsid w:val="00C91C49"/>
    <w:rsid w:val="00C924C1"/>
    <w:rsid w:val="00C96504"/>
    <w:rsid w:val="00C9660E"/>
    <w:rsid w:val="00C96FD3"/>
    <w:rsid w:val="00C977EE"/>
    <w:rsid w:val="00CA017E"/>
    <w:rsid w:val="00CA1338"/>
    <w:rsid w:val="00CA1379"/>
    <w:rsid w:val="00CA1EC7"/>
    <w:rsid w:val="00CA3B83"/>
    <w:rsid w:val="00CA6E3A"/>
    <w:rsid w:val="00CA7A91"/>
    <w:rsid w:val="00CB02AC"/>
    <w:rsid w:val="00CB2B81"/>
    <w:rsid w:val="00CB3991"/>
    <w:rsid w:val="00CB52BE"/>
    <w:rsid w:val="00CB7A6C"/>
    <w:rsid w:val="00CC01A8"/>
    <w:rsid w:val="00CC0FF4"/>
    <w:rsid w:val="00CC37D0"/>
    <w:rsid w:val="00CC41C6"/>
    <w:rsid w:val="00CC509F"/>
    <w:rsid w:val="00CC648B"/>
    <w:rsid w:val="00CC6667"/>
    <w:rsid w:val="00CC7FEE"/>
    <w:rsid w:val="00CD0C80"/>
    <w:rsid w:val="00CD1007"/>
    <w:rsid w:val="00CD136F"/>
    <w:rsid w:val="00CD1566"/>
    <w:rsid w:val="00CD24E5"/>
    <w:rsid w:val="00CD2578"/>
    <w:rsid w:val="00CD2720"/>
    <w:rsid w:val="00CD571D"/>
    <w:rsid w:val="00CD5AD6"/>
    <w:rsid w:val="00CE2F91"/>
    <w:rsid w:val="00CE33E7"/>
    <w:rsid w:val="00CE4535"/>
    <w:rsid w:val="00CE5B2F"/>
    <w:rsid w:val="00CE7992"/>
    <w:rsid w:val="00CE7F70"/>
    <w:rsid w:val="00CF04E0"/>
    <w:rsid w:val="00CF0772"/>
    <w:rsid w:val="00CF0E7D"/>
    <w:rsid w:val="00CF1E5B"/>
    <w:rsid w:val="00CF2A75"/>
    <w:rsid w:val="00CF377F"/>
    <w:rsid w:val="00CF40C7"/>
    <w:rsid w:val="00CF4819"/>
    <w:rsid w:val="00CF66CD"/>
    <w:rsid w:val="00CF7CD8"/>
    <w:rsid w:val="00CF7E33"/>
    <w:rsid w:val="00D00781"/>
    <w:rsid w:val="00D01240"/>
    <w:rsid w:val="00D029E8"/>
    <w:rsid w:val="00D05825"/>
    <w:rsid w:val="00D069ED"/>
    <w:rsid w:val="00D06D73"/>
    <w:rsid w:val="00D10469"/>
    <w:rsid w:val="00D10A98"/>
    <w:rsid w:val="00D10B5B"/>
    <w:rsid w:val="00D11F77"/>
    <w:rsid w:val="00D127B3"/>
    <w:rsid w:val="00D13925"/>
    <w:rsid w:val="00D1471F"/>
    <w:rsid w:val="00D15B23"/>
    <w:rsid w:val="00D16F9C"/>
    <w:rsid w:val="00D17C89"/>
    <w:rsid w:val="00D20E67"/>
    <w:rsid w:val="00D21744"/>
    <w:rsid w:val="00D237DA"/>
    <w:rsid w:val="00D24434"/>
    <w:rsid w:val="00D2448C"/>
    <w:rsid w:val="00D247D5"/>
    <w:rsid w:val="00D25482"/>
    <w:rsid w:val="00D269BA"/>
    <w:rsid w:val="00D30A42"/>
    <w:rsid w:val="00D30F6F"/>
    <w:rsid w:val="00D331E6"/>
    <w:rsid w:val="00D33D1D"/>
    <w:rsid w:val="00D36392"/>
    <w:rsid w:val="00D37BEE"/>
    <w:rsid w:val="00D37D46"/>
    <w:rsid w:val="00D4025D"/>
    <w:rsid w:val="00D40602"/>
    <w:rsid w:val="00D42B38"/>
    <w:rsid w:val="00D4533A"/>
    <w:rsid w:val="00D51D8E"/>
    <w:rsid w:val="00D53061"/>
    <w:rsid w:val="00D53455"/>
    <w:rsid w:val="00D550B8"/>
    <w:rsid w:val="00D550E0"/>
    <w:rsid w:val="00D55956"/>
    <w:rsid w:val="00D56F1A"/>
    <w:rsid w:val="00D578B1"/>
    <w:rsid w:val="00D578F7"/>
    <w:rsid w:val="00D61645"/>
    <w:rsid w:val="00D624B7"/>
    <w:rsid w:val="00D6337F"/>
    <w:rsid w:val="00D63F0E"/>
    <w:rsid w:val="00D64349"/>
    <w:rsid w:val="00D64FA0"/>
    <w:rsid w:val="00D668DA"/>
    <w:rsid w:val="00D66FD3"/>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25ED"/>
    <w:rsid w:val="00D82797"/>
    <w:rsid w:val="00D848AC"/>
    <w:rsid w:val="00D851F6"/>
    <w:rsid w:val="00D87436"/>
    <w:rsid w:val="00D87BD0"/>
    <w:rsid w:val="00D908B3"/>
    <w:rsid w:val="00D93EA7"/>
    <w:rsid w:val="00D94571"/>
    <w:rsid w:val="00D94DD2"/>
    <w:rsid w:val="00D9676D"/>
    <w:rsid w:val="00DA1235"/>
    <w:rsid w:val="00DA2BE0"/>
    <w:rsid w:val="00DA30F7"/>
    <w:rsid w:val="00DA3796"/>
    <w:rsid w:val="00DA4B47"/>
    <w:rsid w:val="00DA6471"/>
    <w:rsid w:val="00DB0BBF"/>
    <w:rsid w:val="00DB13A5"/>
    <w:rsid w:val="00DB304F"/>
    <w:rsid w:val="00DB3B20"/>
    <w:rsid w:val="00DB4034"/>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1071"/>
    <w:rsid w:val="00DD1698"/>
    <w:rsid w:val="00DD1933"/>
    <w:rsid w:val="00DD19D9"/>
    <w:rsid w:val="00DD2553"/>
    <w:rsid w:val="00DD2A3B"/>
    <w:rsid w:val="00DD4100"/>
    <w:rsid w:val="00DD4765"/>
    <w:rsid w:val="00DD52C2"/>
    <w:rsid w:val="00DD5DB8"/>
    <w:rsid w:val="00DD6277"/>
    <w:rsid w:val="00DE1B5B"/>
    <w:rsid w:val="00DE2076"/>
    <w:rsid w:val="00DE23A1"/>
    <w:rsid w:val="00DE2754"/>
    <w:rsid w:val="00DE2D22"/>
    <w:rsid w:val="00DE2E3C"/>
    <w:rsid w:val="00DE31D7"/>
    <w:rsid w:val="00DE40AA"/>
    <w:rsid w:val="00DE4DAD"/>
    <w:rsid w:val="00DF1542"/>
    <w:rsid w:val="00DF3F97"/>
    <w:rsid w:val="00DF5257"/>
    <w:rsid w:val="00DF77C0"/>
    <w:rsid w:val="00DF7E0A"/>
    <w:rsid w:val="00E00879"/>
    <w:rsid w:val="00E017A0"/>
    <w:rsid w:val="00E01EE5"/>
    <w:rsid w:val="00E01FD0"/>
    <w:rsid w:val="00E03965"/>
    <w:rsid w:val="00E040F5"/>
    <w:rsid w:val="00E05B1C"/>
    <w:rsid w:val="00E05D28"/>
    <w:rsid w:val="00E062BE"/>
    <w:rsid w:val="00E06C2C"/>
    <w:rsid w:val="00E06EB9"/>
    <w:rsid w:val="00E1080A"/>
    <w:rsid w:val="00E123E0"/>
    <w:rsid w:val="00E12B87"/>
    <w:rsid w:val="00E130B3"/>
    <w:rsid w:val="00E133AE"/>
    <w:rsid w:val="00E14A9A"/>
    <w:rsid w:val="00E15711"/>
    <w:rsid w:val="00E15E1B"/>
    <w:rsid w:val="00E16001"/>
    <w:rsid w:val="00E174E4"/>
    <w:rsid w:val="00E17572"/>
    <w:rsid w:val="00E2039A"/>
    <w:rsid w:val="00E20549"/>
    <w:rsid w:val="00E232AD"/>
    <w:rsid w:val="00E25133"/>
    <w:rsid w:val="00E25D82"/>
    <w:rsid w:val="00E25EC6"/>
    <w:rsid w:val="00E2602C"/>
    <w:rsid w:val="00E26A67"/>
    <w:rsid w:val="00E30FE0"/>
    <w:rsid w:val="00E31244"/>
    <w:rsid w:val="00E31562"/>
    <w:rsid w:val="00E31E0C"/>
    <w:rsid w:val="00E33647"/>
    <w:rsid w:val="00E336E8"/>
    <w:rsid w:val="00E33EDD"/>
    <w:rsid w:val="00E3443E"/>
    <w:rsid w:val="00E34E94"/>
    <w:rsid w:val="00E40A01"/>
    <w:rsid w:val="00E41944"/>
    <w:rsid w:val="00E42473"/>
    <w:rsid w:val="00E42681"/>
    <w:rsid w:val="00E464C8"/>
    <w:rsid w:val="00E47C0E"/>
    <w:rsid w:val="00E50DF4"/>
    <w:rsid w:val="00E50ED7"/>
    <w:rsid w:val="00E516C3"/>
    <w:rsid w:val="00E51FEF"/>
    <w:rsid w:val="00E5528D"/>
    <w:rsid w:val="00E563F7"/>
    <w:rsid w:val="00E6355F"/>
    <w:rsid w:val="00E64377"/>
    <w:rsid w:val="00E647E9"/>
    <w:rsid w:val="00E65637"/>
    <w:rsid w:val="00E657D3"/>
    <w:rsid w:val="00E65829"/>
    <w:rsid w:val="00E66A24"/>
    <w:rsid w:val="00E66AC9"/>
    <w:rsid w:val="00E67007"/>
    <w:rsid w:val="00E67336"/>
    <w:rsid w:val="00E7034C"/>
    <w:rsid w:val="00E70F0A"/>
    <w:rsid w:val="00E72810"/>
    <w:rsid w:val="00E7297F"/>
    <w:rsid w:val="00E72F77"/>
    <w:rsid w:val="00E7392A"/>
    <w:rsid w:val="00E73996"/>
    <w:rsid w:val="00E73A05"/>
    <w:rsid w:val="00E73EF0"/>
    <w:rsid w:val="00E7442B"/>
    <w:rsid w:val="00E759E0"/>
    <w:rsid w:val="00E80A13"/>
    <w:rsid w:val="00E80C62"/>
    <w:rsid w:val="00E80CAE"/>
    <w:rsid w:val="00E820A5"/>
    <w:rsid w:val="00E8219E"/>
    <w:rsid w:val="00E82940"/>
    <w:rsid w:val="00E83C01"/>
    <w:rsid w:val="00E840EC"/>
    <w:rsid w:val="00E841AB"/>
    <w:rsid w:val="00E841EC"/>
    <w:rsid w:val="00E853D4"/>
    <w:rsid w:val="00E87110"/>
    <w:rsid w:val="00E871BB"/>
    <w:rsid w:val="00E873F9"/>
    <w:rsid w:val="00E874EF"/>
    <w:rsid w:val="00E91629"/>
    <w:rsid w:val="00E93CB7"/>
    <w:rsid w:val="00E93F56"/>
    <w:rsid w:val="00E942B3"/>
    <w:rsid w:val="00E956CA"/>
    <w:rsid w:val="00E95D3F"/>
    <w:rsid w:val="00E969D8"/>
    <w:rsid w:val="00E9707B"/>
    <w:rsid w:val="00EA0933"/>
    <w:rsid w:val="00EA1407"/>
    <w:rsid w:val="00EA1C0F"/>
    <w:rsid w:val="00EA2035"/>
    <w:rsid w:val="00EA34C6"/>
    <w:rsid w:val="00EA406C"/>
    <w:rsid w:val="00EA5F9D"/>
    <w:rsid w:val="00EA6FB1"/>
    <w:rsid w:val="00EA79E9"/>
    <w:rsid w:val="00EB0709"/>
    <w:rsid w:val="00EB0D66"/>
    <w:rsid w:val="00EB138E"/>
    <w:rsid w:val="00EB2235"/>
    <w:rsid w:val="00EB23D5"/>
    <w:rsid w:val="00EB2D2B"/>
    <w:rsid w:val="00EB40F2"/>
    <w:rsid w:val="00EB43BA"/>
    <w:rsid w:val="00EB51FE"/>
    <w:rsid w:val="00EB5647"/>
    <w:rsid w:val="00EB5B9B"/>
    <w:rsid w:val="00EB6A14"/>
    <w:rsid w:val="00EB79BB"/>
    <w:rsid w:val="00EC14F5"/>
    <w:rsid w:val="00EC25C2"/>
    <w:rsid w:val="00EC2FF7"/>
    <w:rsid w:val="00EC44D0"/>
    <w:rsid w:val="00EC53A5"/>
    <w:rsid w:val="00EC6114"/>
    <w:rsid w:val="00EC7B18"/>
    <w:rsid w:val="00EC7D39"/>
    <w:rsid w:val="00EC7EDD"/>
    <w:rsid w:val="00ED04E7"/>
    <w:rsid w:val="00ED2171"/>
    <w:rsid w:val="00ED2389"/>
    <w:rsid w:val="00ED249B"/>
    <w:rsid w:val="00ED272D"/>
    <w:rsid w:val="00ED2F40"/>
    <w:rsid w:val="00ED4837"/>
    <w:rsid w:val="00ED5B18"/>
    <w:rsid w:val="00ED5CB5"/>
    <w:rsid w:val="00ED6424"/>
    <w:rsid w:val="00ED6B66"/>
    <w:rsid w:val="00ED75EA"/>
    <w:rsid w:val="00ED76C5"/>
    <w:rsid w:val="00EE0852"/>
    <w:rsid w:val="00EE1B41"/>
    <w:rsid w:val="00EE1E8A"/>
    <w:rsid w:val="00EE20E3"/>
    <w:rsid w:val="00EE2B66"/>
    <w:rsid w:val="00EE32E6"/>
    <w:rsid w:val="00EE38E5"/>
    <w:rsid w:val="00EE4804"/>
    <w:rsid w:val="00EE4A61"/>
    <w:rsid w:val="00EE6121"/>
    <w:rsid w:val="00EE65FE"/>
    <w:rsid w:val="00EE6C08"/>
    <w:rsid w:val="00EE7A4A"/>
    <w:rsid w:val="00EE7CD0"/>
    <w:rsid w:val="00EE7E16"/>
    <w:rsid w:val="00EF03A9"/>
    <w:rsid w:val="00EF0577"/>
    <w:rsid w:val="00EF2814"/>
    <w:rsid w:val="00EF2AEC"/>
    <w:rsid w:val="00EF2ECE"/>
    <w:rsid w:val="00EF49DB"/>
    <w:rsid w:val="00EF606F"/>
    <w:rsid w:val="00EF79CE"/>
    <w:rsid w:val="00F0073B"/>
    <w:rsid w:val="00F01B5F"/>
    <w:rsid w:val="00F01D39"/>
    <w:rsid w:val="00F0322A"/>
    <w:rsid w:val="00F04CCF"/>
    <w:rsid w:val="00F0521C"/>
    <w:rsid w:val="00F05942"/>
    <w:rsid w:val="00F05BA6"/>
    <w:rsid w:val="00F05CD8"/>
    <w:rsid w:val="00F06713"/>
    <w:rsid w:val="00F07F8B"/>
    <w:rsid w:val="00F118E2"/>
    <w:rsid w:val="00F11AB7"/>
    <w:rsid w:val="00F1334B"/>
    <w:rsid w:val="00F135C2"/>
    <w:rsid w:val="00F137BF"/>
    <w:rsid w:val="00F138E6"/>
    <w:rsid w:val="00F157B3"/>
    <w:rsid w:val="00F1745B"/>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5CB7"/>
    <w:rsid w:val="00F35F55"/>
    <w:rsid w:val="00F360B6"/>
    <w:rsid w:val="00F37305"/>
    <w:rsid w:val="00F41466"/>
    <w:rsid w:val="00F41C75"/>
    <w:rsid w:val="00F4236B"/>
    <w:rsid w:val="00F426C0"/>
    <w:rsid w:val="00F431F4"/>
    <w:rsid w:val="00F43FB9"/>
    <w:rsid w:val="00F44DA9"/>
    <w:rsid w:val="00F45027"/>
    <w:rsid w:val="00F468A2"/>
    <w:rsid w:val="00F47B90"/>
    <w:rsid w:val="00F47BF7"/>
    <w:rsid w:val="00F51BEE"/>
    <w:rsid w:val="00F542BF"/>
    <w:rsid w:val="00F54AE6"/>
    <w:rsid w:val="00F551E3"/>
    <w:rsid w:val="00F56496"/>
    <w:rsid w:val="00F56D10"/>
    <w:rsid w:val="00F614AC"/>
    <w:rsid w:val="00F61BC4"/>
    <w:rsid w:val="00F62474"/>
    <w:rsid w:val="00F62DF9"/>
    <w:rsid w:val="00F638CE"/>
    <w:rsid w:val="00F63DB9"/>
    <w:rsid w:val="00F64910"/>
    <w:rsid w:val="00F66EA5"/>
    <w:rsid w:val="00F71B6D"/>
    <w:rsid w:val="00F74548"/>
    <w:rsid w:val="00F75011"/>
    <w:rsid w:val="00F76D37"/>
    <w:rsid w:val="00F76E29"/>
    <w:rsid w:val="00F76F5A"/>
    <w:rsid w:val="00F772DE"/>
    <w:rsid w:val="00F77E6E"/>
    <w:rsid w:val="00F80502"/>
    <w:rsid w:val="00F80778"/>
    <w:rsid w:val="00F80E55"/>
    <w:rsid w:val="00F84C3D"/>
    <w:rsid w:val="00F858CE"/>
    <w:rsid w:val="00F86E87"/>
    <w:rsid w:val="00F86F3A"/>
    <w:rsid w:val="00F87597"/>
    <w:rsid w:val="00F87A85"/>
    <w:rsid w:val="00F9102E"/>
    <w:rsid w:val="00F91C08"/>
    <w:rsid w:val="00F92C33"/>
    <w:rsid w:val="00F94576"/>
    <w:rsid w:val="00F955F5"/>
    <w:rsid w:val="00F96C24"/>
    <w:rsid w:val="00F9788A"/>
    <w:rsid w:val="00FA1466"/>
    <w:rsid w:val="00FA15EB"/>
    <w:rsid w:val="00FA23E9"/>
    <w:rsid w:val="00FA24CD"/>
    <w:rsid w:val="00FA2BE1"/>
    <w:rsid w:val="00FA32AE"/>
    <w:rsid w:val="00FA4F37"/>
    <w:rsid w:val="00FA6872"/>
    <w:rsid w:val="00FA6A6B"/>
    <w:rsid w:val="00FA6D92"/>
    <w:rsid w:val="00FB22E6"/>
    <w:rsid w:val="00FB2BF0"/>
    <w:rsid w:val="00FB7108"/>
    <w:rsid w:val="00FB724C"/>
    <w:rsid w:val="00FB74D4"/>
    <w:rsid w:val="00FC00DD"/>
    <w:rsid w:val="00FC073E"/>
    <w:rsid w:val="00FC0969"/>
    <w:rsid w:val="00FC0FE1"/>
    <w:rsid w:val="00FC11C2"/>
    <w:rsid w:val="00FC2E6F"/>
    <w:rsid w:val="00FC355E"/>
    <w:rsid w:val="00FC3872"/>
    <w:rsid w:val="00FC3CEE"/>
    <w:rsid w:val="00FC43FA"/>
    <w:rsid w:val="00FC6076"/>
    <w:rsid w:val="00FC6216"/>
    <w:rsid w:val="00FC6882"/>
    <w:rsid w:val="00FC6BFD"/>
    <w:rsid w:val="00FD0395"/>
    <w:rsid w:val="00FD2344"/>
    <w:rsid w:val="00FD3378"/>
    <w:rsid w:val="00FD361E"/>
    <w:rsid w:val="00FD50F6"/>
    <w:rsid w:val="00FD524F"/>
    <w:rsid w:val="00FD652F"/>
    <w:rsid w:val="00FD7E65"/>
    <w:rsid w:val="00FE0B1D"/>
    <w:rsid w:val="00FE1875"/>
    <w:rsid w:val="00FE2AEC"/>
    <w:rsid w:val="00FE395C"/>
    <w:rsid w:val="00FE4C8F"/>
    <w:rsid w:val="00FE69FD"/>
    <w:rsid w:val="00FE6AE6"/>
    <w:rsid w:val="00FE74CE"/>
    <w:rsid w:val="00FE7838"/>
    <w:rsid w:val="00FE7F29"/>
    <w:rsid w:val="00FF0F9A"/>
    <w:rsid w:val="00FF120D"/>
    <w:rsid w:val="00FF1BDC"/>
    <w:rsid w:val="00FF25F6"/>
    <w:rsid w:val="00FF3FB2"/>
    <w:rsid w:val="00FF4316"/>
    <w:rsid w:val="00FF47FC"/>
    <w:rsid w:val="00FF512E"/>
    <w:rsid w:val="00FF5EEC"/>
    <w:rsid w:val="00FF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FFE00-12EF-4112-8AD1-BF0C2EEB3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09</TotalTime>
  <Pages>49</Pages>
  <Words>5812</Words>
  <Characters>33130</Characters>
  <Application>Microsoft Office Word</Application>
  <DocSecurity>0</DocSecurity>
  <Lines>276</Lines>
  <Paragraphs>77</Paragraphs>
  <ScaleCrop>false</ScaleCrop>
  <Company/>
  <LinksUpToDate>false</LinksUpToDate>
  <CharactersWithSpaces>388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272</cp:revision>
  <dcterms:created xsi:type="dcterms:W3CDTF">2017-02-20T06:49:00Z</dcterms:created>
  <dcterms:modified xsi:type="dcterms:W3CDTF">2017-03-14T11:35:00Z</dcterms:modified>
</cp:coreProperties>
</file>